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3B69BE" w:rsidRDefault="003F2882" w:rsidP="008B6524">
      <w:pPr>
        <w:pStyle w:val="papertitle"/>
        <w:spacing w:before="100" w:beforeAutospacing="1" w:after="100" w:afterAutospacing="1"/>
        <w:rPr>
          <w:kern w:val="48"/>
          <w:lang w:val="uk-UA"/>
        </w:rPr>
      </w:pPr>
      <w:r w:rsidRPr="003B69BE">
        <w:fldChar w:fldCharType="begin"/>
      </w:r>
      <w:r w:rsidRPr="003B69BE">
        <w:instrText>HYPERLINK "https://click.notification.elsevier.com/CL0/https:%2F%2Fwww.sciencedirect.com%2Fscience%2Farticle%2Fpii%2FS0301562919316229%3Fdgcid=raven_sd_recommender_email/1/010001818f49ef2d-56e49b5d-3423-42d7-b143-c8d8e71a7342-000000/Nq8stmT7Yb6YMp4ELI0QNdtt0orRAs4tYzEkH_JOTio=254" \t "_blank"</w:instrText>
      </w:r>
      <w:r w:rsidRPr="003B69BE">
        <w:fldChar w:fldCharType="separate"/>
      </w:r>
      <w:r w:rsidR="00776938" w:rsidRPr="003B69BE">
        <w:rPr>
          <w:kern w:val="48"/>
          <w:lang w:val="uk-UA"/>
        </w:rPr>
        <w:t>Deep Learning-Based</w:t>
      </w:r>
      <w:r w:rsidRPr="003B69BE">
        <w:rPr>
          <w:kern w:val="48"/>
          <w:lang w:val="uk-UA"/>
        </w:rPr>
        <w:fldChar w:fldCharType="end"/>
      </w:r>
      <w:r w:rsidR="00776938" w:rsidRPr="003B69BE">
        <w:rPr>
          <w:kern w:val="48"/>
          <w:lang w:val="uk-UA"/>
        </w:rPr>
        <w:t xml:space="preserve"> Impurity Evaluation: Targeting Silicon Solar Cells' Photovoltaic Parameters</w:t>
      </w:r>
    </w:p>
    <w:p w14:paraId="6A8CA025" w14:textId="77777777" w:rsidR="00D7522C" w:rsidRPr="003B69BE" w:rsidRDefault="00D7522C" w:rsidP="003B4E04">
      <w:pPr>
        <w:pStyle w:val="Author"/>
        <w:spacing w:before="100" w:beforeAutospacing="1" w:after="100" w:afterAutospacing="1" w:line="120" w:lineRule="auto"/>
        <w:rPr>
          <w:sz w:val="16"/>
          <w:szCs w:val="16"/>
        </w:rPr>
      </w:pPr>
    </w:p>
    <w:p w14:paraId="2FE88EDF" w14:textId="77777777" w:rsidR="00D7522C" w:rsidRPr="003B69BE" w:rsidRDefault="00D7522C" w:rsidP="00CA4392">
      <w:pPr>
        <w:pStyle w:val="Author"/>
        <w:spacing w:before="100" w:beforeAutospacing="1" w:after="100" w:afterAutospacing="1" w:line="120" w:lineRule="auto"/>
        <w:rPr>
          <w:sz w:val="16"/>
          <w:szCs w:val="16"/>
        </w:rPr>
        <w:sectPr w:rsidR="00D7522C" w:rsidRPr="003B69BE"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Pr="003B69BE" w:rsidRDefault="00776938" w:rsidP="00BD670B">
      <w:pPr>
        <w:pStyle w:val="Author"/>
        <w:spacing w:before="100" w:beforeAutospacing="1"/>
        <w:rPr>
          <w:sz w:val="18"/>
          <w:szCs w:val="18"/>
        </w:rPr>
      </w:pPr>
      <w:r w:rsidRPr="003B69BE">
        <w:rPr>
          <w:sz w:val="18"/>
          <w:szCs w:val="18"/>
        </w:rPr>
        <w:t>Oleg Olikh</w:t>
      </w:r>
      <w:r w:rsidR="001A3B3D" w:rsidRPr="003B69BE">
        <w:rPr>
          <w:sz w:val="18"/>
          <w:szCs w:val="18"/>
        </w:rPr>
        <w:br/>
      </w:r>
      <w:r w:rsidRPr="003B69BE">
        <w:rPr>
          <w:i/>
          <w:sz w:val="18"/>
          <w:szCs w:val="18"/>
        </w:rPr>
        <w:t>Physics Faculty</w:t>
      </w:r>
      <w:r w:rsidR="001A3B3D" w:rsidRPr="003B69BE">
        <w:rPr>
          <w:i/>
          <w:sz w:val="18"/>
          <w:szCs w:val="18"/>
        </w:rPr>
        <w:t xml:space="preserve"> </w:t>
      </w:r>
      <w:r w:rsidR="007B6DDA" w:rsidRPr="003B69BE">
        <w:rPr>
          <w:i/>
          <w:sz w:val="18"/>
          <w:szCs w:val="18"/>
        </w:rPr>
        <w:br/>
      </w:r>
      <w:r w:rsidRPr="003B69BE">
        <w:rPr>
          <w:i/>
          <w:sz w:val="18"/>
          <w:szCs w:val="18"/>
        </w:rPr>
        <w:t xml:space="preserve">Taras Shevchenko National </w:t>
      </w:r>
      <w:r w:rsidR="00664769" w:rsidRPr="003B69BE">
        <w:rPr>
          <w:i/>
          <w:sz w:val="18"/>
          <w:szCs w:val="18"/>
        </w:rPr>
        <w:br/>
      </w:r>
      <w:r w:rsidRPr="003B69BE">
        <w:rPr>
          <w:i/>
          <w:sz w:val="18"/>
          <w:szCs w:val="18"/>
        </w:rPr>
        <w:t>University of Kyiv</w:t>
      </w:r>
      <w:r w:rsidRPr="003B69BE">
        <w:rPr>
          <w:sz w:val="18"/>
          <w:szCs w:val="18"/>
        </w:rPr>
        <w:t xml:space="preserve"> </w:t>
      </w:r>
      <w:r w:rsidR="009303D9" w:rsidRPr="003B69BE">
        <w:rPr>
          <w:i/>
          <w:sz w:val="18"/>
          <w:szCs w:val="18"/>
        </w:rPr>
        <w:t xml:space="preserve"> </w:t>
      </w:r>
      <w:r w:rsidR="007B6DDA" w:rsidRPr="003B69BE">
        <w:rPr>
          <w:i/>
          <w:sz w:val="18"/>
          <w:szCs w:val="18"/>
        </w:rPr>
        <w:br/>
      </w:r>
      <w:r w:rsidR="00664769" w:rsidRPr="003B69BE">
        <w:rPr>
          <w:sz w:val="18"/>
          <w:szCs w:val="18"/>
        </w:rPr>
        <w:t>Kyiv, Ukraine</w:t>
      </w:r>
      <w:r w:rsidR="001A3B3D" w:rsidRPr="003B69BE">
        <w:rPr>
          <w:sz w:val="18"/>
          <w:szCs w:val="18"/>
        </w:rPr>
        <w:br/>
      </w:r>
      <w:hyperlink r:id="rId9" w:history="1">
        <w:r w:rsidR="00664769" w:rsidRPr="003B69BE">
          <w:rPr>
            <w:sz w:val="18"/>
            <w:szCs w:val="18"/>
          </w:rPr>
          <w:t>olegolikh@knu.ua</w:t>
        </w:r>
      </w:hyperlink>
    </w:p>
    <w:p w14:paraId="19B84C6A" w14:textId="77777777" w:rsidR="001A3B3D" w:rsidRPr="003B69BE" w:rsidRDefault="00664769" w:rsidP="007B6DDA">
      <w:pPr>
        <w:pStyle w:val="Author"/>
        <w:spacing w:before="100" w:beforeAutospacing="1"/>
        <w:rPr>
          <w:sz w:val="18"/>
          <w:szCs w:val="18"/>
        </w:rPr>
      </w:pPr>
      <w:r w:rsidRPr="003B69BE">
        <w:rPr>
          <w:sz w:val="18"/>
          <w:szCs w:val="18"/>
        </w:rPr>
        <w:t>Svitlana Gapochenko</w:t>
      </w:r>
      <w:r w:rsidR="00447BB9" w:rsidRPr="003B69BE">
        <w:rPr>
          <w:sz w:val="18"/>
          <w:szCs w:val="18"/>
        </w:rPr>
        <w:br/>
      </w:r>
      <w:r w:rsidRPr="003B69BE">
        <w:rPr>
          <w:i/>
          <w:sz w:val="18"/>
          <w:szCs w:val="18"/>
        </w:rPr>
        <w:t>Physics Department</w:t>
      </w:r>
      <w:r w:rsidR="00447BB9" w:rsidRPr="003B69BE">
        <w:rPr>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0" w:history="1">
        <w:r w:rsidRPr="003B69BE">
          <w:rPr>
            <w:sz w:val="18"/>
            <w:szCs w:val="18"/>
          </w:rPr>
          <w:t>svitlana.hapochenko@khpi.edu.ua</w:t>
        </w:r>
      </w:hyperlink>
      <w:r w:rsidR="00BD670B" w:rsidRPr="003B69BE">
        <w:rPr>
          <w:sz w:val="18"/>
          <w:szCs w:val="18"/>
        </w:rPr>
        <w:br w:type="column"/>
      </w:r>
      <w:r w:rsidRPr="003B69BE">
        <w:rPr>
          <w:sz w:val="18"/>
          <w:szCs w:val="18"/>
        </w:rPr>
        <w:t>Oleksii Zavhorodnii</w:t>
      </w:r>
      <w:r w:rsidRPr="003B69BE">
        <w:rPr>
          <w:sz w:val="18"/>
          <w:szCs w:val="18"/>
        </w:rPr>
        <w:br/>
      </w:r>
      <w:r w:rsidRPr="003B69BE">
        <w:rPr>
          <w:i/>
          <w:sz w:val="18"/>
          <w:szCs w:val="18"/>
        </w:rPr>
        <w:t xml:space="preserve">Physics Faculty </w:t>
      </w:r>
      <w:r w:rsidRPr="003B69BE">
        <w:rPr>
          <w:i/>
          <w:sz w:val="18"/>
          <w:szCs w:val="18"/>
        </w:rPr>
        <w:br/>
        <w:t xml:space="preserve">Taras Shevchenko National </w:t>
      </w:r>
      <w:r w:rsidRPr="003B69BE">
        <w:rPr>
          <w:i/>
          <w:sz w:val="18"/>
          <w:szCs w:val="18"/>
        </w:rPr>
        <w:br/>
        <w:t>University of Kyiv</w:t>
      </w:r>
      <w:r w:rsidRPr="003B69BE">
        <w:rPr>
          <w:sz w:val="18"/>
          <w:szCs w:val="18"/>
        </w:rPr>
        <w:t xml:space="preserve"> </w:t>
      </w:r>
      <w:r w:rsidRPr="003B69BE">
        <w:rPr>
          <w:i/>
          <w:sz w:val="18"/>
          <w:szCs w:val="18"/>
        </w:rPr>
        <w:t xml:space="preserve"> </w:t>
      </w:r>
      <w:r w:rsidRPr="003B69BE">
        <w:rPr>
          <w:i/>
          <w:sz w:val="18"/>
          <w:szCs w:val="18"/>
        </w:rPr>
        <w:br/>
      </w:r>
      <w:r w:rsidRPr="003B69BE">
        <w:rPr>
          <w:sz w:val="18"/>
          <w:szCs w:val="18"/>
        </w:rPr>
        <w:t>Kyiv, Ukraine</w:t>
      </w:r>
      <w:r w:rsidRPr="003B69BE">
        <w:rPr>
          <w:sz w:val="18"/>
          <w:szCs w:val="18"/>
        </w:rPr>
        <w:br/>
        <w:t>nevermor464@gmail.com</w:t>
      </w:r>
    </w:p>
    <w:p w14:paraId="4E582FF6" w14:textId="77777777" w:rsidR="001A3B3D" w:rsidRPr="003B69BE" w:rsidRDefault="005E5CE2" w:rsidP="00447BB9">
      <w:pPr>
        <w:pStyle w:val="Author"/>
        <w:spacing w:before="100" w:beforeAutospacing="1"/>
        <w:rPr>
          <w:sz w:val="18"/>
          <w:szCs w:val="18"/>
        </w:rPr>
      </w:pPr>
      <w:r w:rsidRPr="003B69BE">
        <w:rPr>
          <w:sz w:val="18"/>
          <w:szCs w:val="18"/>
        </w:rPr>
        <w:t>Olena Lyubchenko</w:t>
      </w:r>
      <w:r w:rsidR="00447BB9" w:rsidRPr="003B69BE">
        <w:rPr>
          <w:sz w:val="18"/>
          <w:szCs w:val="18"/>
        </w:rPr>
        <w:br/>
      </w:r>
      <w:r w:rsidRPr="003B69BE">
        <w:rPr>
          <w:i/>
          <w:sz w:val="18"/>
          <w:szCs w:val="18"/>
        </w:rPr>
        <w:t>Physics Department</w:t>
      </w:r>
      <w:r w:rsidR="007B6DDA" w:rsidRPr="003B69BE">
        <w:rPr>
          <w:i/>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1" w:history="1">
        <w:r w:rsidRPr="003B69BE">
          <w:rPr>
            <w:sz w:val="18"/>
            <w:szCs w:val="18"/>
          </w:rPr>
          <w:t>olena.lyubchenko@khpi.edu.ua</w:t>
        </w:r>
      </w:hyperlink>
      <w:r w:rsidR="00BD670B" w:rsidRPr="003B69BE">
        <w:rPr>
          <w:sz w:val="18"/>
          <w:szCs w:val="18"/>
        </w:rPr>
        <w:br w:type="column"/>
      </w:r>
      <w:r w:rsidR="00664769" w:rsidRPr="003B69BE">
        <w:rPr>
          <w:sz w:val="18"/>
          <w:szCs w:val="18"/>
        </w:rPr>
        <w:t xml:space="preserve">Yaroslav Olikh </w:t>
      </w:r>
      <w:r w:rsidR="001A3B3D" w:rsidRPr="003B69BE">
        <w:rPr>
          <w:sz w:val="18"/>
          <w:szCs w:val="18"/>
        </w:rPr>
        <w:br/>
      </w:r>
      <w:r w:rsidRPr="003B69BE">
        <w:rPr>
          <w:i/>
          <w:sz w:val="18"/>
          <w:szCs w:val="18"/>
        </w:rPr>
        <w:t xml:space="preserve">Kinetic Phenomena and Polaritonics Department </w:t>
      </w:r>
      <w:r w:rsidRPr="003B69BE">
        <w:rPr>
          <w:i/>
          <w:sz w:val="18"/>
          <w:szCs w:val="18"/>
        </w:rPr>
        <w:br/>
      </w:r>
      <w:r w:rsidR="00664769" w:rsidRPr="003B69BE">
        <w:rPr>
          <w:i/>
          <w:sz w:val="18"/>
          <w:szCs w:val="18"/>
        </w:rPr>
        <w:t>V.</w:t>
      </w:r>
      <w:r w:rsidRPr="003B69BE">
        <w:rPr>
          <w:i/>
          <w:sz w:val="18"/>
          <w:szCs w:val="18"/>
        </w:rPr>
        <w:t>E.</w:t>
      </w:r>
      <w:r w:rsidR="00664769" w:rsidRPr="003B69BE">
        <w:rPr>
          <w:i/>
          <w:sz w:val="18"/>
          <w:szCs w:val="18"/>
        </w:rPr>
        <w:t xml:space="preserve"> Lashkaryov Institute of Semiconductor Physics of </w:t>
      </w:r>
      <w:r w:rsidRPr="003B69BE">
        <w:rPr>
          <w:i/>
          <w:sz w:val="18"/>
          <w:szCs w:val="18"/>
        </w:rPr>
        <w:t>National Academy of Sciences</w:t>
      </w:r>
      <w:r w:rsidR="00664769" w:rsidRPr="003B69BE">
        <w:rPr>
          <w:i/>
          <w:sz w:val="18"/>
          <w:szCs w:val="18"/>
        </w:rPr>
        <w:t xml:space="preserve"> of Ukraine</w:t>
      </w:r>
      <w:r w:rsidR="001A3B3D" w:rsidRPr="003B69BE">
        <w:rPr>
          <w:i/>
          <w:sz w:val="18"/>
          <w:szCs w:val="18"/>
        </w:rPr>
        <w:br/>
      </w:r>
      <w:r w:rsidR="00664769" w:rsidRPr="003B69BE">
        <w:rPr>
          <w:sz w:val="18"/>
          <w:szCs w:val="18"/>
        </w:rPr>
        <w:t>Kyiv, Ukraine</w:t>
      </w:r>
      <w:r w:rsidR="001A3B3D" w:rsidRPr="003B69BE">
        <w:rPr>
          <w:sz w:val="18"/>
          <w:szCs w:val="18"/>
        </w:rPr>
        <w:br/>
      </w:r>
      <w:r w:rsidR="00664769" w:rsidRPr="003B69BE">
        <w:rPr>
          <w:sz w:val="18"/>
          <w:szCs w:val="18"/>
        </w:rPr>
        <w:t xml:space="preserve">jaroluk3@ukr.net </w:t>
      </w:r>
    </w:p>
    <w:p w14:paraId="2834C5B6" w14:textId="77777777" w:rsidR="00447BB9" w:rsidRPr="003B69BE" w:rsidRDefault="00664769" w:rsidP="00447BB9">
      <w:pPr>
        <w:pStyle w:val="Author"/>
        <w:spacing w:before="100" w:beforeAutospacing="1"/>
      </w:pPr>
      <w:r w:rsidRPr="003B69BE">
        <w:rPr>
          <w:i/>
          <w:sz w:val="18"/>
          <w:szCs w:val="18"/>
        </w:rPr>
        <w:br/>
      </w:r>
      <w:r w:rsidRPr="003B69BE">
        <w:rPr>
          <w:sz w:val="18"/>
          <w:szCs w:val="18"/>
        </w:rPr>
        <w:br/>
      </w:r>
    </w:p>
    <w:p w14:paraId="0B91ACB0" w14:textId="77777777" w:rsidR="009F1D79" w:rsidRPr="003B69BE" w:rsidRDefault="009F1D79">
      <w:pPr>
        <w:sectPr w:rsidR="009F1D79" w:rsidRPr="003B69BE" w:rsidSect="003B4E04">
          <w:type w:val="continuous"/>
          <w:pgSz w:w="11906" w:h="16838" w:code="9"/>
          <w:pgMar w:top="450" w:right="893" w:bottom="1440" w:left="893" w:header="720" w:footer="720" w:gutter="0"/>
          <w:cols w:num="3" w:space="720"/>
          <w:docGrid w:linePitch="360"/>
        </w:sectPr>
      </w:pPr>
    </w:p>
    <w:p w14:paraId="6E9AA00B" w14:textId="77777777" w:rsidR="009303D9" w:rsidRPr="003B69BE" w:rsidRDefault="00BD670B">
      <w:pPr>
        <w:sectPr w:rsidR="009303D9" w:rsidRPr="003B69BE" w:rsidSect="003B4E04">
          <w:type w:val="continuous"/>
          <w:pgSz w:w="11906" w:h="16838" w:code="9"/>
          <w:pgMar w:top="450" w:right="893" w:bottom="1440" w:left="893" w:header="720" w:footer="720" w:gutter="0"/>
          <w:cols w:num="3" w:space="720"/>
          <w:docGrid w:linePitch="360"/>
        </w:sectPr>
      </w:pPr>
      <w:r w:rsidRPr="003B69BE">
        <w:br w:type="column"/>
      </w:r>
    </w:p>
    <w:p w14:paraId="3CFACA78" w14:textId="67FB8AAC" w:rsidR="004D72B5" w:rsidRPr="003B69BE" w:rsidRDefault="009303D9" w:rsidP="004523D3">
      <w:pPr>
        <w:pStyle w:val="Abstract"/>
        <w:rPr>
          <w:i/>
          <w:iCs/>
        </w:rPr>
      </w:pPr>
      <w:r w:rsidRPr="003B69BE">
        <w:rPr>
          <w:i/>
          <w:iCs/>
        </w:rPr>
        <w:t>Abstract</w:t>
      </w:r>
      <w:r w:rsidR="000F6269" w:rsidRPr="003B69BE">
        <w:rPr>
          <w:i/>
          <w:iCs/>
        </w:rPr>
        <w:t xml:space="preserve"> </w:t>
      </w:r>
      <w:r w:rsidRPr="003B69BE">
        <w:t>—</w:t>
      </w:r>
      <w:r w:rsidR="004523D3" w:rsidRPr="003B69BE">
        <w:rPr>
          <w:rFonts w:eastAsia="Calibri"/>
          <w:sz w:val="28"/>
          <w:szCs w:val="28"/>
        </w:rPr>
        <w:t xml:space="preserve"> </w:t>
      </w:r>
      <w:r w:rsidR="00961C1D" w:rsidRPr="003B69BE">
        <w:t xml:space="preserve">In our work, we applied the deep learning-based approach for estimating am iron concentration in silicon solar cells by using photovoltaic parameters. </w:t>
      </w:r>
      <w:r w:rsidR="004523D3" w:rsidRPr="003B69BE">
        <w:t xml:space="preserve">Different variants of deep </w:t>
      </w:r>
      <w:r w:rsidR="00377F37" w:rsidRPr="003B69BE">
        <w:t xml:space="preserve">neural </w:t>
      </w:r>
      <w:r w:rsidR="004523D3" w:rsidRPr="003B69BE">
        <w:t>networks</w:t>
      </w:r>
      <w:r w:rsidR="004523D3" w:rsidRPr="003B69BE">
        <w:rPr>
          <w:lang w:val="uk-UA"/>
        </w:rPr>
        <w:t>,</w:t>
      </w:r>
      <w:r w:rsidR="004523D3" w:rsidRPr="003B69BE">
        <w:t xml:space="preserve"> which involve using</w:t>
      </w:r>
      <w:r w:rsidR="00F40CC9" w:rsidRPr="003B69BE">
        <w:rPr>
          <w:lang w:val="uk-UA"/>
        </w:rPr>
        <w:t xml:space="preserve"> </w:t>
      </w:r>
      <w:r w:rsidR="008A2A58" w:rsidRPr="003B69BE">
        <w:t xml:space="preserve">either </w:t>
      </w:r>
      <w:r w:rsidR="00F40CC9" w:rsidRPr="003B69BE">
        <w:t xml:space="preserve">the </w:t>
      </w:r>
      <w:r w:rsidR="004523D3" w:rsidRPr="003B69BE">
        <w:t>short-circuit current, photoco</w:t>
      </w:r>
      <w:r w:rsidR="00961C1D" w:rsidRPr="003B69BE">
        <w:t>n</w:t>
      </w:r>
      <w:r w:rsidR="004523D3" w:rsidRPr="003B69BE">
        <w:t>version efficiency, open-circuit voltage, and f</w:t>
      </w:r>
      <w:r w:rsidR="00EE4942" w:rsidRPr="003B69BE">
        <w:t>ill</w:t>
      </w:r>
      <w:r w:rsidR="004523D3" w:rsidRPr="003B69BE">
        <w:t xml:space="preserve"> factor</w:t>
      </w:r>
      <w:r w:rsidR="008A2A58" w:rsidRPr="003B69BE">
        <w:t xml:space="preserve"> values</w:t>
      </w:r>
      <w:r w:rsidR="00F40CC9" w:rsidRPr="003B69BE">
        <w:t>,</w:t>
      </w:r>
      <w:r w:rsidR="004523D3" w:rsidRPr="003B69BE">
        <w:t xml:space="preserve"> </w:t>
      </w:r>
      <w:r w:rsidR="008A2A58" w:rsidRPr="003B69BE">
        <w:t xml:space="preserve">or </w:t>
      </w:r>
      <w:r w:rsidR="004523D3" w:rsidRPr="003B69BE">
        <w:t xml:space="preserve">only the first two parameters obtained under solar or monochromatic lighting, were examined. The simulation of silicon solar cells for generating </w:t>
      </w:r>
      <w:r w:rsidR="00236657" w:rsidRPr="003B69BE">
        <w:t>labeled</w:t>
      </w:r>
      <w:r w:rsidR="004523D3" w:rsidRPr="003B69BE">
        <w:t xml:space="preserve"> datasets was performed using SCAPS-1D software. Networks </w:t>
      </w:r>
      <w:r w:rsidR="00377F37" w:rsidRPr="003B69BE">
        <w:t xml:space="preserve">were tested </w:t>
      </w:r>
      <w:r w:rsidR="004523D3" w:rsidRPr="003B69BE">
        <w:t xml:space="preserve">on synthetic and experimental current-voltage characteristics. It was shown that the </w:t>
      </w:r>
      <w:r w:rsidR="001657DF" w:rsidRPr="003B69BE">
        <w:t>mean-squared</w:t>
      </w:r>
      <w:r w:rsidR="004523D3" w:rsidRPr="003B69BE">
        <w:t xml:space="preserve"> error of iron concentration predictions can be </w:t>
      </w:r>
      <w:r w:rsidR="00823F81" w:rsidRPr="003B69BE">
        <w:t xml:space="preserve">about </w:t>
      </w:r>
      <w:r w:rsidR="004523D3" w:rsidRPr="003B69BE">
        <w:t>3×10</w:t>
      </w:r>
      <w:r w:rsidR="004523D3" w:rsidRPr="003B69BE">
        <w:rPr>
          <w:vertAlign w:val="superscript"/>
        </w:rPr>
        <w:t>-3</w:t>
      </w:r>
      <w:r w:rsidR="004523D3" w:rsidRPr="003B69BE">
        <w:t>. The ways of optimizing the</w:t>
      </w:r>
      <w:r w:rsidR="00B83A30" w:rsidRPr="003B69BE">
        <w:rPr>
          <w:color w:val="000000"/>
          <w:sz w:val="36"/>
          <w:szCs w:val="36"/>
          <w:shd w:val="clear" w:color="auto" w:fill="FFFFFF"/>
        </w:rPr>
        <w:t xml:space="preserve"> </w:t>
      </w:r>
      <w:r w:rsidR="004523D3" w:rsidRPr="003B69BE">
        <w:t xml:space="preserve">configuration and use of such </w:t>
      </w:r>
      <w:r w:rsidR="00377F37" w:rsidRPr="003B69BE">
        <w:t xml:space="preserve">neural </w:t>
      </w:r>
      <w:r w:rsidR="004523D3" w:rsidRPr="003B69BE">
        <w:t>networks are proposed</w:t>
      </w:r>
      <w:r w:rsidR="003B69BE" w:rsidRPr="003B69BE">
        <w:rPr>
          <w:highlight w:val="yellow"/>
        </w:rPr>
        <w:t>.</w:t>
      </w:r>
    </w:p>
    <w:p w14:paraId="7C363CD3" w14:textId="77777777" w:rsidR="009303D9" w:rsidRPr="003B69BE" w:rsidRDefault="00664769" w:rsidP="00972203">
      <w:pPr>
        <w:pStyle w:val="Keywords"/>
        <w:rPr>
          <w:lang w:val="uk-UA"/>
        </w:rPr>
      </w:pPr>
      <w:r w:rsidRPr="003B69BE">
        <w:rPr>
          <w:rFonts w:eastAsia="MS Mincho"/>
        </w:rPr>
        <w:t>Keywords</w:t>
      </w:r>
      <w:r w:rsidRPr="003B69BE">
        <w:rPr>
          <w:rFonts w:eastAsia="MS Mincho"/>
          <w:lang w:val="uk-UA"/>
        </w:rPr>
        <w:t xml:space="preserve"> — </w:t>
      </w:r>
      <w:r w:rsidR="00B83A30" w:rsidRPr="003B69BE">
        <w:rPr>
          <w:rFonts w:eastAsia="MS Mincho"/>
        </w:rPr>
        <w:t>s</w:t>
      </w:r>
      <w:r w:rsidRPr="003B69BE">
        <w:rPr>
          <w:rFonts w:eastAsia="MS Mincho"/>
        </w:rPr>
        <w:t>ilicon</w:t>
      </w:r>
      <w:r w:rsidRPr="003B69BE">
        <w:rPr>
          <w:rFonts w:eastAsia="MS Mincho"/>
          <w:lang w:val="uk-UA"/>
        </w:rPr>
        <w:t xml:space="preserve"> </w:t>
      </w:r>
      <w:r w:rsidRPr="003B69BE">
        <w:rPr>
          <w:rFonts w:eastAsia="MS Mincho"/>
        </w:rPr>
        <w:t>solar</w:t>
      </w:r>
      <w:r w:rsidRPr="003B69BE">
        <w:rPr>
          <w:rFonts w:eastAsia="MS Mincho"/>
          <w:lang w:val="uk-UA"/>
        </w:rPr>
        <w:t xml:space="preserve"> </w:t>
      </w:r>
      <w:r w:rsidRPr="003B69BE">
        <w:rPr>
          <w:rFonts w:eastAsia="MS Mincho"/>
        </w:rPr>
        <w:t>cell</w:t>
      </w:r>
      <w:r w:rsidRPr="003B69BE">
        <w:rPr>
          <w:rFonts w:eastAsia="MS Mincho"/>
          <w:lang w:val="uk-UA"/>
        </w:rPr>
        <w:t xml:space="preserve">, </w:t>
      </w:r>
      <w:r w:rsidRPr="003B69BE">
        <w:rPr>
          <w:rFonts w:eastAsia="MS Mincho"/>
        </w:rPr>
        <w:t>iron</w:t>
      </w:r>
      <w:r w:rsidRPr="003B69BE">
        <w:rPr>
          <w:rFonts w:eastAsia="MS Mincho"/>
          <w:lang w:val="uk-UA"/>
        </w:rPr>
        <w:t xml:space="preserve"> </w:t>
      </w:r>
      <w:r w:rsidRPr="003B69BE">
        <w:rPr>
          <w:rFonts w:eastAsia="MS Mincho"/>
        </w:rPr>
        <w:t>contamination</w:t>
      </w:r>
      <w:r w:rsidRPr="003B69BE">
        <w:rPr>
          <w:rFonts w:eastAsia="MS Mincho"/>
          <w:lang w:val="uk-UA"/>
        </w:rPr>
        <w:t xml:space="preserve">, </w:t>
      </w:r>
      <w:r w:rsidRPr="003B69BE">
        <w:rPr>
          <w:rFonts w:eastAsia="MS Mincho"/>
        </w:rPr>
        <w:t>deep</w:t>
      </w:r>
      <w:r w:rsidRPr="003B69BE">
        <w:rPr>
          <w:rFonts w:eastAsia="MS Mincho"/>
          <w:lang w:val="uk-UA"/>
        </w:rPr>
        <w:t xml:space="preserve"> </w:t>
      </w:r>
      <w:r w:rsidRPr="003B69BE">
        <w:rPr>
          <w:rFonts w:eastAsia="MS Mincho"/>
        </w:rPr>
        <w:t>neural</w:t>
      </w:r>
      <w:r w:rsidRPr="003B69BE">
        <w:rPr>
          <w:rFonts w:eastAsia="MS Mincho"/>
          <w:lang w:val="uk-UA"/>
        </w:rPr>
        <w:t xml:space="preserve"> </w:t>
      </w:r>
      <w:r w:rsidRPr="003B69BE">
        <w:rPr>
          <w:rFonts w:eastAsia="MS Mincho"/>
        </w:rPr>
        <w:t>network</w:t>
      </w:r>
      <w:r w:rsidRPr="003B69BE">
        <w:rPr>
          <w:rFonts w:eastAsia="MS Mincho"/>
          <w:lang w:val="uk-UA"/>
        </w:rPr>
        <w:t xml:space="preserve">, </w:t>
      </w:r>
      <w:r w:rsidRPr="003B69BE">
        <w:rPr>
          <w:rFonts w:eastAsia="MS Mincho"/>
        </w:rPr>
        <w:t>photovoltaic</w:t>
      </w:r>
      <w:r w:rsidRPr="003B69BE">
        <w:rPr>
          <w:rFonts w:eastAsia="MS Mincho"/>
          <w:lang w:val="uk-UA"/>
        </w:rPr>
        <w:t xml:space="preserve"> </w:t>
      </w:r>
      <w:r w:rsidRPr="003B69BE">
        <w:rPr>
          <w:rFonts w:eastAsia="MS Mincho"/>
        </w:rPr>
        <w:t>parameters</w:t>
      </w:r>
      <w:r w:rsidRPr="003B69BE">
        <w:rPr>
          <w:rFonts w:eastAsia="MS Mincho"/>
          <w:lang w:val="uk-UA"/>
        </w:rPr>
        <w:t xml:space="preserve">, </w:t>
      </w:r>
      <w:r w:rsidRPr="003B69BE">
        <w:rPr>
          <w:rFonts w:eastAsia="MS Mincho"/>
        </w:rPr>
        <w:t>SCAPS</w:t>
      </w:r>
      <w:r w:rsidRPr="003B69BE">
        <w:rPr>
          <w:rFonts w:eastAsia="MS Mincho"/>
          <w:lang w:val="uk-UA"/>
        </w:rPr>
        <w:t xml:space="preserve">, </w:t>
      </w:r>
      <w:r w:rsidRPr="003B69BE">
        <w:rPr>
          <w:rFonts w:eastAsia="MS Mincho"/>
        </w:rPr>
        <w:t>recombination</w:t>
      </w:r>
      <w:r w:rsidRPr="003B69BE">
        <w:rPr>
          <w:rFonts w:eastAsia="MS Mincho"/>
          <w:lang w:val="uk-UA"/>
        </w:rPr>
        <w:t xml:space="preserve"> </w:t>
      </w:r>
      <w:r w:rsidRPr="003B69BE">
        <w:rPr>
          <w:rFonts w:eastAsia="MS Mincho"/>
        </w:rPr>
        <w:t>centers</w:t>
      </w:r>
    </w:p>
    <w:p w14:paraId="47C865AF" w14:textId="77777777" w:rsidR="009303D9" w:rsidRPr="003B69BE" w:rsidRDefault="009303D9" w:rsidP="006B6B66">
      <w:pPr>
        <w:pStyle w:val="1"/>
      </w:pPr>
      <w:r w:rsidRPr="003B69BE">
        <w:t>Introduction</w:t>
      </w:r>
    </w:p>
    <w:p w14:paraId="6DF1CE4D" w14:textId="791AF7F5" w:rsidR="004812FF" w:rsidRPr="003B69BE" w:rsidRDefault="004812FF" w:rsidP="00AD5292">
      <w:pPr>
        <w:jc w:val="both"/>
      </w:pPr>
      <w:r w:rsidRPr="003B69BE">
        <w:rPr>
          <w:color w:val="000000"/>
        </w:rPr>
        <w:t>Materials informatics</w:t>
      </w:r>
      <w:r w:rsidRPr="003B69BE">
        <w:t xml:space="preserve"> (MI), which combines material property calculations/measurements and informatics algorithms, has become one of the main paradigms of science over the past few years [1]. MI has opened new avenues</w:t>
      </w:r>
      <w:r w:rsidR="00EC10FB" w:rsidRPr="003B69BE">
        <w:t xml:space="preserve"> </w:t>
      </w:r>
      <w:r w:rsidRPr="003B69BE">
        <w:t>for accelerating the development, characterization, and investigation of both materials and devices. At the same time, one of the most important direction</w:t>
      </w:r>
      <w:r w:rsidR="00961C1D" w:rsidRPr="003B69BE">
        <w:t>s</w:t>
      </w:r>
      <w:r w:rsidRPr="003B69BE">
        <w:t xml:space="preserve"> is the use of machine learning methods, which are focused on solving problems where the possibility of clear algorithm presentation is not foreseen. In particular, similar approaches are widely used in photovoltaics, which occupies a special place among technologies</w:t>
      </w:r>
      <w:r w:rsidR="00846582" w:rsidRPr="003B69BE">
        <w:t xml:space="preserve"> </w:t>
      </w:r>
      <w:r w:rsidRPr="003B69BE">
        <w:t>of renewable energy sources. For example, computer-assisted learning is used to identify potentially important photovoltaic materials based on their optical and symmetry properties [2]</w:t>
      </w:r>
      <w:r w:rsidR="000E7CA8" w:rsidRPr="003B69BE">
        <w:t xml:space="preserve"> </w:t>
      </w:r>
      <w:r w:rsidR="00EC10FB" w:rsidRPr="003B69BE">
        <w:t>or t</w:t>
      </w:r>
      <w:r w:rsidRPr="003B69BE">
        <w:t xml:space="preserve">he mentions of the various structure names in the literature [3], </w:t>
      </w:r>
      <w:r w:rsidR="000E7CA8" w:rsidRPr="003B69BE">
        <w:t xml:space="preserve">to </w:t>
      </w:r>
      <w:r w:rsidRPr="003B69BE">
        <w:t>predict solar cell current-voltage characteristics (</w:t>
      </w:r>
      <w:r w:rsidR="000E7CA8" w:rsidRPr="003B69BE">
        <w:t>IV</w:t>
      </w:r>
      <w:r w:rsidRPr="003B69BE">
        <w:t xml:space="preserve">C) [4] and their degradation [5] depending on external conditions, and </w:t>
      </w:r>
      <w:proofErr w:type="gramStart"/>
      <w:r w:rsidR="00F612F2" w:rsidRPr="003B69BE">
        <w:t xml:space="preserve">to </w:t>
      </w:r>
      <w:r w:rsidRPr="003B69BE">
        <w:t xml:space="preserve"> automat</w:t>
      </w:r>
      <w:r w:rsidR="00F612F2" w:rsidRPr="003B69BE">
        <w:t>e</w:t>
      </w:r>
      <w:proofErr w:type="gramEnd"/>
      <w:r w:rsidRPr="003B69BE">
        <w:t xml:space="preserve"> of defect detection procedures based on electroluminescent images [6].</w:t>
      </w:r>
    </w:p>
    <w:p w14:paraId="7084571B" w14:textId="35FD0BBC" w:rsidR="008D56CC" w:rsidRPr="003B69BE" w:rsidRDefault="008D56CC" w:rsidP="008D56CC">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w:t>
      </w:r>
      <w:r w:rsidRPr="003B69BE">
        <w:rPr>
          <w:lang w:val="en-US"/>
        </w:rPr>
        <w:t>structures are important from an applied point. Today, many direct and indirect methods have been developed to solve this problem. However, almost all of them require</w:t>
      </w:r>
      <w:r w:rsidR="006924C5" w:rsidRPr="003B69BE">
        <w:rPr>
          <w:lang w:val="en-US"/>
        </w:rPr>
        <w:t xml:space="preserve"> </w:t>
      </w:r>
      <w:r w:rsidR="006924C5" w:rsidRPr="003B69BE">
        <w:rPr>
          <w:lang w:val="ru-RU"/>
        </w:rPr>
        <w:t>а</w:t>
      </w:r>
      <w:r w:rsidRPr="003B69BE">
        <w:rPr>
          <w:lang w:val="en-US"/>
        </w:rPr>
        <w:t xml:space="preserve"> special preparation of the research objects or special equipment. At the same time, a simple and generally accepted method of determining the parameters of the photovoltaic conversion of solar cells is the measurement of</w:t>
      </w:r>
      <w:r w:rsidR="00F612F2" w:rsidRPr="003B69BE">
        <w:rPr>
          <w:lang w:val="en-US"/>
        </w:rPr>
        <w:t xml:space="preserve"> IV</w:t>
      </w:r>
      <w:r w:rsidRPr="003B69BE">
        <w:rPr>
          <w:lang w:val="en-US"/>
        </w:rPr>
        <w:t xml:space="preserve">C. </w:t>
      </w:r>
      <w:r w:rsidR="001F3698" w:rsidRPr="003B69BE">
        <w:rPr>
          <w:lang w:val="en-US"/>
        </w:rPr>
        <w:t>Obviously,</w:t>
      </w:r>
      <w:r w:rsidR="001F3698" w:rsidRPr="003B69BE">
        <w:rPr>
          <w:color w:val="FF0000"/>
          <w:lang w:val="en-US"/>
        </w:rPr>
        <w:t xml:space="preserve"> </w:t>
      </w:r>
      <w:r w:rsidRPr="003B69BE">
        <w:rPr>
          <w:lang w:val="en-US"/>
        </w:rPr>
        <w:t xml:space="preserve">the presence of recombination centers significantly affects the processes of photoelectric conversion. </w:t>
      </w:r>
      <w:r w:rsidR="006230DA" w:rsidRPr="003B69BE">
        <w:rPr>
          <w:lang w:val="en-US"/>
        </w:rPr>
        <w:t>That means</w:t>
      </w:r>
      <w:r w:rsidR="001F3698" w:rsidRPr="003B69BE">
        <w:rPr>
          <w:lang w:val="en-US"/>
        </w:rPr>
        <w:t xml:space="preserve"> </w:t>
      </w:r>
      <w:r w:rsidRPr="003B69BE">
        <w:rPr>
          <w:lang w:val="en-US"/>
        </w:rPr>
        <w:t xml:space="preserve">the determination of the characteristics of such defects precisely from the analysis of </w:t>
      </w:r>
      <w:r w:rsidR="00F612F2" w:rsidRPr="003B69BE">
        <w:rPr>
          <w:lang w:val="en-US"/>
        </w:rPr>
        <w:t>IV</w:t>
      </w:r>
      <w:r w:rsidRPr="003B69BE">
        <w:rPr>
          <w:lang w:val="en-US"/>
        </w:rPr>
        <w:t>C is both fundamentally possible [7] – [8] and extremely promising for wide use</w:t>
      </w:r>
      <w:r w:rsidRPr="003B69BE">
        <w:rPr>
          <w:color w:val="FF0000"/>
          <w:lang w:val="en-US"/>
        </w:rPr>
        <w:t>.</w:t>
      </w:r>
      <w:r w:rsidRPr="003B69BE">
        <w:rPr>
          <w:lang w:val="en-US"/>
        </w:rPr>
        <w:t xml:space="preserve"> However, one of the most important obstacles on the way to the development of such a convenient and quick method is the multi-parameter nature of the analytical interrelationship of the recombination center concentration and the </w:t>
      </w:r>
      <w:r w:rsidR="00661022" w:rsidRPr="003B69BE">
        <w:rPr>
          <w:lang w:val="en-US"/>
        </w:rPr>
        <w:t>IVC</w:t>
      </w:r>
      <w:r w:rsidRPr="003B69BE">
        <w:rPr>
          <w:lang w:val="en-US"/>
        </w:rPr>
        <w:t xml:space="preserve"> features. And it is the</w:t>
      </w:r>
      <w:r w:rsidR="001365ED" w:rsidRPr="003B69BE">
        <w:rPr>
          <w:lang w:val="en-US"/>
        </w:rPr>
        <w:t xml:space="preserve"> </w:t>
      </w:r>
      <w:r w:rsidRPr="003B69BE">
        <w:rPr>
          <w:lang w:val="en-US"/>
        </w:rPr>
        <w:t xml:space="preserve">use of deep learning methods that can be </w:t>
      </w:r>
      <w:r w:rsidR="005233E2" w:rsidRPr="003B69BE">
        <w:rPr>
          <w:lang w:val="ru-RU"/>
        </w:rPr>
        <w:t>а</w:t>
      </w:r>
      <w:r w:rsidR="005233E2" w:rsidRPr="003B69BE">
        <w:rPr>
          <w:lang w:val="en-US"/>
        </w:rPr>
        <w:t xml:space="preserve"> </w:t>
      </w:r>
      <w:r w:rsidRPr="003B69BE">
        <w:rPr>
          <w:lang w:val="en-US"/>
        </w:rPr>
        <w:t>way to overcome this obstacle.</w:t>
      </w:r>
    </w:p>
    <w:p w14:paraId="200E9FD2" w14:textId="2A106790" w:rsidR="00114D5A" w:rsidRPr="003B69BE" w:rsidRDefault="00114D5A" w:rsidP="001B4731">
      <w:pPr>
        <w:ind w:firstLine="284"/>
        <w:jc w:val="both"/>
      </w:pPr>
      <w:r w:rsidRPr="003B69BE">
        <w:t xml:space="preserve">In particular, it is about the creation of an artificial deep neural network (DNN), which </w:t>
      </w:r>
      <w:r w:rsidR="00A03ED2" w:rsidRPr="003B69BE">
        <w:t>can</w:t>
      </w:r>
      <w:r w:rsidRPr="003B69BE">
        <w:t xml:space="preserve"> predict the concentration of electrically active impurities</w:t>
      </w:r>
      <w:r w:rsidR="005233E2" w:rsidRPr="003B69BE">
        <w:t xml:space="preserve">, using </w:t>
      </w:r>
      <w:r w:rsidRPr="003B69BE">
        <w:t>the base general characteristics of a solar cell (SC), measurement conditions</w:t>
      </w:r>
      <w:r w:rsidR="00A03ED2" w:rsidRPr="003B69BE">
        <w:t>,</w:t>
      </w:r>
      <w:r w:rsidRPr="003B69BE">
        <w:t xml:space="preserve"> and certain parameters of </w:t>
      </w:r>
      <w:r w:rsidR="00661022" w:rsidRPr="003B69BE">
        <w:t>IVC</w:t>
      </w:r>
      <w:r w:rsidR="00E435CC" w:rsidRPr="003B69BE">
        <w:t>.</w:t>
      </w:r>
      <w:r w:rsidRPr="003B69BE">
        <w:t xml:space="preserve"> Of course, DNN training requires a huge amount of </w:t>
      </w:r>
      <w:r w:rsidR="00236657" w:rsidRPr="003B69BE">
        <w:t>labeled</w:t>
      </w:r>
      <w:r w:rsidR="00D917EA" w:rsidRPr="003B69BE">
        <w:t xml:space="preserve"> </w:t>
      </w:r>
      <w:r w:rsidRPr="003B69BE">
        <w:t xml:space="preserve">data, and the first step to </w:t>
      </w:r>
      <w:r w:rsidR="00B2778D" w:rsidRPr="003B69BE">
        <w:t>obtain</w:t>
      </w:r>
      <w:r w:rsidRPr="003B69BE">
        <w:rPr>
          <w:color w:val="FF0000"/>
        </w:rPr>
        <w:t xml:space="preserve"> </w:t>
      </w:r>
      <w:r w:rsidRPr="003B69BE">
        <w:t xml:space="preserve">such </w:t>
      </w:r>
      <w:r w:rsidR="00D917EA" w:rsidRPr="003B69BE">
        <w:t xml:space="preserve">data </w:t>
      </w:r>
      <w:r w:rsidRPr="003B69BE">
        <w:t xml:space="preserve">can be </w:t>
      </w:r>
      <w:r w:rsidR="00A03ED2" w:rsidRPr="003B69BE">
        <w:t xml:space="preserve">the </w:t>
      </w:r>
      <w:r w:rsidR="001B4731" w:rsidRPr="003B69BE">
        <w:t xml:space="preserve">SC </w:t>
      </w:r>
      <w:r w:rsidRPr="003B69BE">
        <w:t xml:space="preserve">simulation using standard software. The possibility of implementing a similar approach was shown in our previous work [9], where the dark </w:t>
      </w:r>
      <w:r w:rsidR="00661022" w:rsidRPr="003B69BE">
        <w:t xml:space="preserve">IVC </w:t>
      </w:r>
      <w:r w:rsidRPr="003B69BE">
        <w:t xml:space="preserve">s were </w:t>
      </w:r>
      <w:r w:rsidR="001B4731" w:rsidRPr="003B69BE">
        <w:t>studied</w:t>
      </w:r>
      <w:r w:rsidRPr="003B69BE">
        <w:t xml:space="preserve">, and </w:t>
      </w:r>
      <w:r w:rsidR="00A35D42" w:rsidRPr="003B69BE">
        <w:t xml:space="preserve">the ideality </w:t>
      </w:r>
      <w:r w:rsidR="00E72F3B" w:rsidRPr="003B69BE">
        <w:t>factor</w:t>
      </w:r>
      <w:r w:rsidR="00A35D42" w:rsidRPr="003B69BE">
        <w:t xml:space="preserve"> was considered as </w:t>
      </w:r>
      <w:r w:rsidRPr="003B69BE">
        <w:t xml:space="preserve">the parameter </w:t>
      </w:r>
      <w:r w:rsidR="00A35D42" w:rsidRPr="003B69BE">
        <w:t xml:space="preserve">which was essentially sensitive to </w:t>
      </w:r>
      <w:r w:rsidRPr="003B69BE">
        <w:t>the influence of recombination centers. This paper presents the results of constructing a DNN that uses standard photovoltaic parameters: short-circuit current (</w:t>
      </w:r>
      <w:r w:rsidR="00A03ED2" w:rsidRPr="003B69BE">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2" o:title=""/>
          </v:shape>
          <o:OLEObject Type="Embed" ProgID="Equation.DSMT4" ShapeID="_x0000_i1025" DrawAspect="Content" ObjectID="_1723613818" r:id="rId13"/>
        </w:object>
      </w:r>
      <w:r w:rsidRPr="003B69BE">
        <w:t>), open-circuit voltage (</w:t>
      </w:r>
      <w:r w:rsidR="00A03ED2" w:rsidRPr="003B69BE">
        <w:rPr>
          <w:position w:val="-10"/>
        </w:rPr>
        <w:object w:dxaOrig="320" w:dyaOrig="300" w14:anchorId="6A16162C">
          <v:shape id="_x0000_i1026" type="#_x0000_t75" style="width:15.75pt;height:15pt" o:ole="">
            <v:imagedata r:id="rId14" o:title=""/>
          </v:shape>
          <o:OLEObject Type="Embed" ProgID="Equation.DSMT4" ShapeID="_x0000_i1026" DrawAspect="Content" ObjectID="_1723613819" r:id="rId15"/>
        </w:object>
      </w:r>
      <w:r w:rsidRPr="003B69BE">
        <w:t>), efficiency (</w:t>
      </w:r>
      <w:r w:rsidRPr="003B69BE">
        <w:rPr>
          <w:iCs/>
        </w:rPr>
        <w:t>η</w:t>
      </w:r>
      <w:r w:rsidRPr="003B69BE">
        <w:t>)</w:t>
      </w:r>
      <w:r w:rsidR="00A03ED2" w:rsidRPr="003B69BE">
        <w:t xml:space="preserve">, </w:t>
      </w:r>
      <w:r w:rsidRPr="003B69BE">
        <w:t>and fill factor (</w:t>
      </w:r>
      <w:r w:rsidRPr="003B69BE">
        <w:rPr>
          <w:i/>
          <w:iCs/>
        </w:rPr>
        <w:t>FF</w:t>
      </w:r>
      <w:r w:rsidRPr="003B69BE">
        <w:t xml:space="preserve">). This approach makes it possible to reduce the requirements for </w:t>
      </w:r>
      <w:r w:rsidR="00661022" w:rsidRPr="003B69BE">
        <w:t>IVC</w:t>
      </w:r>
      <w:r w:rsidR="0071795B" w:rsidRPr="003B69BE">
        <w:t xml:space="preserve"> measurement</w:t>
      </w:r>
      <w:r w:rsidR="001B4731" w:rsidRPr="003B69BE">
        <w:t>.</w:t>
      </w:r>
      <w:r w:rsidRPr="003B69BE">
        <w:t xml:space="preserve"> </w:t>
      </w:r>
      <w:r w:rsidR="001B4731" w:rsidRPr="003B69BE">
        <w:t>I</w:t>
      </w:r>
      <w:r w:rsidRPr="003B69BE">
        <w:t>n addition,</w:t>
      </w:r>
      <w:r w:rsidR="009855AC" w:rsidRPr="003B69BE">
        <w:t xml:space="preserve"> </w:t>
      </w:r>
      <w:r w:rsidRPr="003B69BE">
        <w:t xml:space="preserve">the measurement of light </w:t>
      </w:r>
      <w:r w:rsidR="00661022" w:rsidRPr="003B69BE">
        <w:t xml:space="preserve">IVC </w:t>
      </w:r>
      <w:r w:rsidRPr="003B69BE">
        <w:t xml:space="preserve">is a more common way of </w:t>
      </w:r>
      <w:r w:rsidR="00AB2551" w:rsidRPr="003B69BE">
        <w:t xml:space="preserve">SCs </w:t>
      </w:r>
      <w:r w:rsidR="0071795B" w:rsidRPr="003B69BE">
        <w:t>characterization</w:t>
      </w:r>
      <w:r w:rsidRPr="003B69BE">
        <w:t>. The choice of monocrystalline silicon photoconverters as a</w:t>
      </w:r>
      <w:r w:rsidR="00AB2551" w:rsidRPr="003B69BE">
        <w:t xml:space="preserve"> research </w:t>
      </w:r>
      <w:r w:rsidRPr="003B69BE">
        <w:t xml:space="preserve">object is determined by the predominant practical application of such structures. In turn, iron is one of the main and most harmful impurities in such systems, which led to using the DNN </w:t>
      </w:r>
      <w:r w:rsidR="00B2778D" w:rsidRPr="003B69BE">
        <w:t>for</w:t>
      </w:r>
      <w:r w:rsidRPr="003B69BE">
        <w:t xml:space="preserve"> the detection of such recombination centers.</w:t>
      </w:r>
    </w:p>
    <w:p w14:paraId="227B0F99" w14:textId="77777777" w:rsidR="009303D9" w:rsidRPr="003B69BE" w:rsidRDefault="00664769" w:rsidP="006B6B66">
      <w:pPr>
        <w:pStyle w:val="1"/>
        <w:rPr>
          <w:lang w:val="uk-UA"/>
        </w:rPr>
      </w:pPr>
      <w:r w:rsidRPr="003B69BE">
        <w:lastRenderedPageBreak/>
        <w:t>Simulation Details And DNN Models</w:t>
      </w:r>
    </w:p>
    <w:p w14:paraId="66122D3B" w14:textId="2785F9A1" w:rsidR="00D773F3" w:rsidRPr="003B69BE" w:rsidRDefault="00D773F3" w:rsidP="00E57A03">
      <w:pPr>
        <w:spacing w:after="120" w:line="228" w:lineRule="auto"/>
        <w:ind w:firstLine="289"/>
        <w:jc w:val="both"/>
      </w:pPr>
      <w:r w:rsidRPr="003B69BE">
        <w:t xml:space="preserve">The </w:t>
      </w:r>
      <w:r w:rsidRPr="003B69BE">
        <w:rPr>
          <w:position w:val="-10"/>
        </w:rPr>
        <w:object w:dxaOrig="980" w:dyaOrig="320" w14:anchorId="6C5D93DD">
          <v:shape id="_x0000_i1027" type="#_x0000_t75" style="width:48.75pt;height:15.75pt" o:ole="">
            <v:imagedata r:id="rId16" o:title=""/>
          </v:shape>
          <o:OLEObject Type="Embed" ProgID="Equation.DSMT4" ShapeID="_x0000_i1027" DrawAspect="Content" ObjectID="_1723613820" r:id="rId17"/>
        </w:object>
      </w:r>
      <w:r w:rsidRPr="003B69BE">
        <w:t xml:space="preserve">structure was under consideration. Such back surface field (BSF) configuration is one of the popular designs that have been used in </w:t>
      </w:r>
      <w:r w:rsidR="00B329EE" w:rsidRPr="003B69BE">
        <w:t xml:space="preserve">the </w:t>
      </w:r>
      <w:r w:rsidRPr="003B69BE">
        <w:t xml:space="preserve">mass-production of </w:t>
      </w:r>
      <w:r w:rsidR="0071795B" w:rsidRPr="003B69BE">
        <w:rPr>
          <w:position w:val="-6"/>
        </w:rPr>
        <w:object w:dxaOrig="499" w:dyaOrig="260" w14:anchorId="5CFE651E">
          <v:shape id="_x0000_i1028" type="#_x0000_t75" style="width:25.5pt;height:12.75pt" o:ole="">
            <v:imagedata r:id="rId18" o:title=""/>
          </v:shape>
          <o:OLEObject Type="Embed" ProgID="Equation.DSMT4" ShapeID="_x0000_i1028" DrawAspect="Content" ObjectID="_1723613821" r:id="rId19"/>
        </w:object>
      </w:r>
      <w:r w:rsidR="00D3103B" w:rsidRPr="003B69BE">
        <w:t xml:space="preserve"> SCs </w:t>
      </w:r>
      <w:r w:rsidRPr="003B69BE">
        <w:t>[10]. The thicknesses of the uniformly doped</w:t>
      </w:r>
      <w:r w:rsidR="00D3103B" w:rsidRPr="003B69BE">
        <w:rPr>
          <w:position w:val="-6"/>
        </w:rPr>
        <w:object w:dxaOrig="260" w:dyaOrig="279" w14:anchorId="267A1607">
          <v:shape id="_x0000_i1029" type="#_x0000_t75" style="width:12.75pt;height:14.25pt" o:ole="">
            <v:imagedata r:id="rId20" o:title=""/>
          </v:shape>
          <o:OLEObject Type="Embed" ProgID="Equation.DSMT4" ShapeID="_x0000_i1029" DrawAspect="Content" ObjectID="_1723613822" r:id="rId21"/>
        </w:object>
      </w:r>
      <w:r w:rsidRPr="003B69BE">
        <w:t xml:space="preserve"> emitter, </w:t>
      </w:r>
      <w:r w:rsidR="00D3103B" w:rsidRPr="003B69BE">
        <w:rPr>
          <w:position w:val="-10"/>
        </w:rPr>
        <w:object w:dxaOrig="200" w:dyaOrig="240" w14:anchorId="34ABD420">
          <v:shape id="_x0000_i1030" type="#_x0000_t75" style="width:9.75pt;height:12pt" o:ole="">
            <v:imagedata r:id="rId22" o:title=""/>
          </v:shape>
          <o:OLEObject Type="Embed" ProgID="Equation.DSMT4" ShapeID="_x0000_i1030" DrawAspect="Content" ObjectID="_1723613823" r:id="rId23"/>
        </w:object>
      </w:r>
      <w:r w:rsidRPr="003B69BE">
        <w:t xml:space="preserve">base, and </w:t>
      </w:r>
      <w:r w:rsidR="00D3103B" w:rsidRPr="003B69BE">
        <w:rPr>
          <w:position w:val="-10"/>
        </w:rPr>
        <w:object w:dxaOrig="279" w:dyaOrig="320" w14:anchorId="3EF59156">
          <v:shape id="_x0000_i1031" type="#_x0000_t75" style="width:14.25pt;height:15.75pt" o:ole="">
            <v:imagedata r:id="rId24" o:title=""/>
          </v:shape>
          <o:OLEObject Type="Embed" ProgID="Equation.DSMT4" ShapeID="_x0000_i1031" DrawAspect="Content" ObjectID="_1723613824" r:id="rId25"/>
        </w:object>
      </w:r>
      <w:r w:rsidRPr="003B69BE">
        <w:t xml:space="preserve">layer were assumed to be </w:t>
      </w:r>
      <w:r w:rsidR="00D3103B" w:rsidRPr="003B69BE">
        <w:rPr>
          <w:position w:val="-10"/>
        </w:rPr>
        <w:object w:dxaOrig="240" w:dyaOrig="300" w14:anchorId="6DD5758B">
          <v:shape id="_x0000_i1032" type="#_x0000_t75" style="width:12pt;height:15pt" o:ole="">
            <v:imagedata r:id="rId26" o:title=""/>
          </v:shape>
          <o:OLEObject Type="Embed" ProgID="Equation.DSMT4" ShapeID="_x0000_i1032" DrawAspect="Content" ObjectID="_1723613825" r:id="rId27"/>
        </w:object>
      </w:r>
      <w:r w:rsidR="00D3103B" w:rsidRPr="003B69BE">
        <w:t>,</w:t>
      </w:r>
      <w:r w:rsidR="00D3103B" w:rsidRPr="003B69BE">
        <w:rPr>
          <w:position w:val="-12"/>
        </w:rPr>
        <w:object w:dxaOrig="260" w:dyaOrig="320" w14:anchorId="310B4584">
          <v:shape id="_x0000_i1033" type="#_x0000_t75" style="width:12.75pt;height:15.75pt" o:ole="">
            <v:imagedata r:id="rId28" o:title=""/>
          </v:shape>
          <o:OLEObject Type="Embed" ProgID="Equation.DSMT4" ShapeID="_x0000_i1033" DrawAspect="Content" ObjectID="_1723613826" r:id="rId29"/>
        </w:object>
      </w:r>
      <w:r w:rsidR="00D3103B" w:rsidRPr="003B69BE">
        <w:t xml:space="preserve">, and </w:t>
      </w:r>
      <w:r w:rsidR="00D3103B" w:rsidRPr="003B69BE">
        <w:rPr>
          <w:position w:val="-10"/>
        </w:rPr>
        <w:object w:dxaOrig="400" w:dyaOrig="300" w14:anchorId="1876A1B6">
          <v:shape id="_x0000_i1034" type="#_x0000_t75" style="width:20.25pt;height:15pt" o:ole="">
            <v:imagedata r:id="rId30" o:title=""/>
          </v:shape>
          <o:OLEObject Type="Embed" ProgID="Equation.DSMT4" ShapeID="_x0000_i1034" DrawAspect="Content" ObjectID="_1723613827" r:id="rId31"/>
        </w:object>
      </w:r>
      <w:r w:rsidR="00D3103B" w:rsidRPr="003B69BE">
        <w:t>,</w:t>
      </w:r>
      <w:r w:rsidR="00B329EE" w:rsidRPr="003B69BE">
        <w:t xml:space="preserve"> </w:t>
      </w:r>
      <w:r w:rsidRPr="003B69BE">
        <w:t xml:space="preserve">respectively, and the dopant concentrations (phosphorus or boron) in these layers </w:t>
      </w:r>
      <w:r w:rsidR="008F10B0" w:rsidRPr="003B69BE">
        <w:t xml:space="preserve">were </w:t>
      </w:r>
      <w:r w:rsidR="00ED7CAC" w:rsidRPr="003B69BE">
        <w:rPr>
          <w:position w:val="-10"/>
        </w:rPr>
        <w:object w:dxaOrig="320" w:dyaOrig="300" w14:anchorId="1A2684E8">
          <v:shape id="_x0000_i1035" type="#_x0000_t75" style="width:15.75pt;height:15pt" o:ole="">
            <v:imagedata r:id="rId32" o:title=""/>
          </v:shape>
          <o:OLEObject Type="Embed" ProgID="Equation.DSMT4" ShapeID="_x0000_i1035" DrawAspect="Content" ObjectID="_1723613828" r:id="rId33"/>
        </w:object>
      </w:r>
      <w:r w:rsidR="00ED7CAC" w:rsidRPr="003B69BE">
        <w:t xml:space="preserve">, </w:t>
      </w:r>
      <w:r w:rsidR="00ED7CAC" w:rsidRPr="003B69BE">
        <w:rPr>
          <w:position w:val="-10"/>
        </w:rPr>
        <w:object w:dxaOrig="320" w:dyaOrig="300" w14:anchorId="52C57E30">
          <v:shape id="_x0000_i1036" type="#_x0000_t75" style="width:15.75pt;height:15pt" o:ole="">
            <v:imagedata r:id="rId34" o:title=""/>
          </v:shape>
          <o:OLEObject Type="Embed" ProgID="Equation.DSMT4" ShapeID="_x0000_i1036" DrawAspect="Content" ObjectID="_1723613829" r:id="rId35"/>
        </w:object>
      </w:r>
      <w:r w:rsidR="00ED7CAC" w:rsidRPr="003B69BE">
        <w:t xml:space="preserve">, and </w:t>
      </w:r>
      <w:r w:rsidR="00ED7CAC" w:rsidRPr="003B69BE">
        <w:rPr>
          <w:position w:val="-10"/>
        </w:rPr>
        <w:object w:dxaOrig="440" w:dyaOrig="300" w14:anchorId="7D86E355">
          <v:shape id="_x0000_i1037" type="#_x0000_t75" style="width:21.75pt;height:15pt" o:ole="">
            <v:imagedata r:id="rId36" o:title=""/>
          </v:shape>
          <o:OLEObject Type="Embed" ProgID="Equation.DSMT4" ShapeID="_x0000_i1037" DrawAspect="Content" ObjectID="_1723613830" r:id="rId37"/>
        </w:object>
      </w:r>
      <w:r w:rsidRPr="003B69BE">
        <w:t xml:space="preserve">. To create the </w:t>
      </w:r>
      <w:r w:rsidR="00236657" w:rsidRPr="003B69BE">
        <w:t>labeled</w:t>
      </w:r>
      <w:r w:rsidRPr="003B69BE">
        <w:t xml:space="preserve"> datasets, the </w:t>
      </w:r>
      <w:r w:rsidR="00811954" w:rsidRPr="003B69BE">
        <w:t>IVC</w:t>
      </w:r>
      <w:r w:rsidR="00ED7CAC" w:rsidRPr="003B69BE">
        <w:t>s</w:t>
      </w:r>
      <w:r w:rsidRPr="003B69BE">
        <w:t xml:space="preserve"> of the specified</w:t>
      </w:r>
      <w:r w:rsidR="008F10B0" w:rsidRPr="003B69BE">
        <w:t xml:space="preserve"> </w:t>
      </w:r>
      <w:r w:rsidRPr="003B69BE">
        <w:t xml:space="preserve">structures were simulated at different temperatures </w:t>
      </w:r>
      <w:r w:rsidRPr="003B69BE">
        <w:rPr>
          <w:i/>
          <w:iCs/>
        </w:rPr>
        <w:t>T</w:t>
      </w:r>
      <w:r w:rsidRPr="003B69BE">
        <w:t xml:space="preserve"> and lighting conditions using the SCAPS 3.3.</w:t>
      </w:r>
      <w:r w:rsidR="0071795B" w:rsidRPr="003B69BE">
        <w:t>1</w:t>
      </w:r>
      <w:r w:rsidRPr="003B69BE">
        <w:t xml:space="preserve">0 software package [11] and </w:t>
      </w:r>
      <w:bookmarkStart w:id="0" w:name="_Hlk107508435"/>
      <w:r w:rsidR="00ED7CAC" w:rsidRPr="003B69BE">
        <w:rPr>
          <w:position w:val="-10"/>
        </w:rPr>
        <w:object w:dxaOrig="300" w:dyaOrig="300" w14:anchorId="3ACC234C">
          <v:shape id="_x0000_i1038" type="#_x0000_t75" style="width:15pt;height:15pt" o:ole="">
            <v:imagedata r:id="rId38" o:title=""/>
          </v:shape>
          <o:OLEObject Type="Embed" ProgID="Equation.DSMT4" ShapeID="_x0000_i1038" DrawAspect="Content" ObjectID="_1723613831" r:id="rId39"/>
        </w:object>
      </w:r>
      <w:r w:rsidR="00ED7CAC" w:rsidRPr="003B69BE">
        <w:t xml:space="preserve">, </w:t>
      </w:r>
      <w:r w:rsidR="00EA6817" w:rsidRPr="003B69BE">
        <w:rPr>
          <w:position w:val="-10"/>
        </w:rPr>
        <w:object w:dxaOrig="420" w:dyaOrig="300" w14:anchorId="4472F858">
          <v:shape id="_x0000_i1039" type="#_x0000_t75" style="width:21.75pt;height:15pt" o:ole="">
            <v:imagedata r:id="rId40" o:title=""/>
          </v:shape>
          <o:OLEObject Type="Embed" ProgID="Equation.DSMT4" ShapeID="_x0000_i1039" DrawAspect="Content" ObjectID="_1723613832" r:id="rId41"/>
        </w:object>
      </w:r>
      <w:r w:rsidR="00DB7208" w:rsidRPr="003B69BE">
        <w:rPr>
          <w:position w:val="-10"/>
        </w:rPr>
        <w:object w:dxaOrig="180" w:dyaOrig="240" w14:anchorId="09AE2ABA">
          <v:shape id="_x0000_i1040" type="#_x0000_t75" style="width:9pt;height:12pt" o:ole="">
            <v:imagedata r:id="rId42" o:title=""/>
          </v:shape>
          <o:OLEObject Type="Embed" ProgID="Equation.DSMT4" ShapeID="_x0000_i1040" DrawAspect="Content" ObjectID="_1723613833" r:id="rId43"/>
        </w:object>
      </w:r>
      <w:r w:rsidRPr="003B69BE">
        <w:t xml:space="preserve"> and </w:t>
      </w:r>
      <w:r w:rsidRPr="003B69BE">
        <w:rPr>
          <w:i/>
          <w:iCs/>
        </w:rPr>
        <w:t>FF</w:t>
      </w:r>
      <w:bookmarkEnd w:id="0"/>
      <w:r w:rsidR="00DB7208" w:rsidRPr="003B69BE">
        <w:rPr>
          <w:i/>
          <w:iCs/>
        </w:rPr>
        <w:t xml:space="preserve"> </w:t>
      </w:r>
      <w:r w:rsidR="00DB7208" w:rsidRPr="003B69BE">
        <w:rPr>
          <w:iCs/>
        </w:rPr>
        <w:t>were determined</w:t>
      </w:r>
      <w:r w:rsidRPr="003B69BE">
        <w:t xml:space="preserve">. In simulation, it was </w:t>
      </w:r>
      <w:r w:rsidR="005E052E" w:rsidRPr="003B69BE">
        <w:t>supposed</w:t>
      </w:r>
      <w:r w:rsidRPr="003B69BE">
        <w:t xml:space="preserve"> that the cause of Shockley-Re</w:t>
      </w:r>
      <w:r w:rsidR="00ED7CAC" w:rsidRPr="003B69BE">
        <w:t>a</w:t>
      </w:r>
      <w:r w:rsidRPr="003B69BE">
        <w:t xml:space="preserve">d-Hall recombination is an </w:t>
      </w:r>
      <w:r w:rsidR="00762670" w:rsidRPr="003B69BE">
        <w:t xml:space="preserve">impurity </w:t>
      </w:r>
      <w:r w:rsidRPr="003B69BE">
        <w:t xml:space="preserve">iron, which is </w:t>
      </w:r>
      <w:r w:rsidR="00B54EA4" w:rsidRPr="003B69BE">
        <w:t xml:space="preserve">homogeneously </w:t>
      </w:r>
      <w:r w:rsidR="00DB7208" w:rsidRPr="003B69BE">
        <w:t xml:space="preserve">distributed </w:t>
      </w:r>
      <w:r w:rsidRPr="003B69BE">
        <w:t xml:space="preserve">with the </w:t>
      </w:r>
      <w:r w:rsidR="00CC54FE" w:rsidRPr="003B69BE">
        <w:rPr>
          <w:position w:val="-10"/>
        </w:rPr>
        <w:object w:dxaOrig="360" w:dyaOrig="300" w14:anchorId="79A9E47A">
          <v:shape id="_x0000_i1041" type="#_x0000_t75" style="width:18pt;height:15pt" o:ole="">
            <v:imagedata r:id="rId44" o:title=""/>
          </v:shape>
          <o:OLEObject Type="Embed" ProgID="Equation.DSMT4" ShapeID="_x0000_i1041" DrawAspect="Content" ObjectID="_1723613834" r:id="rId45"/>
        </w:object>
      </w:r>
      <w:r w:rsidRPr="003B69BE">
        <w:t>concentration in the</w:t>
      </w:r>
      <w:r w:rsidR="00DB7208" w:rsidRPr="003B69BE">
        <w:t xml:space="preserve"> </w:t>
      </w:r>
      <w:r w:rsidRPr="003B69BE">
        <w:t xml:space="preserve">regions with hole conductivity. </w:t>
      </w:r>
      <w:r w:rsidR="00E35C20" w:rsidRPr="003B69BE">
        <w:t xml:space="preserve">Intrinsic </w:t>
      </w:r>
      <w:r w:rsidRPr="003B69BE">
        <w:t xml:space="preserve">recombination and recombination on the outer structure surfaces were </w:t>
      </w:r>
      <w:r w:rsidR="00C3371A" w:rsidRPr="003B69BE">
        <w:t xml:space="preserve">also </w:t>
      </w:r>
      <w:r w:rsidRPr="003B69BE">
        <w:t xml:space="preserve">taken into account. Temperature dependences of silicon parameters (gap width, </w:t>
      </w:r>
      <w:r w:rsidR="00E35C20" w:rsidRPr="003B69BE">
        <w:t>gap</w:t>
      </w:r>
      <w:r w:rsidRPr="003B69BE">
        <w:t xml:space="preserve"> narrowing due to doping, </w:t>
      </w:r>
      <w:r w:rsidR="00E35C20" w:rsidRPr="003B69BE">
        <w:t xml:space="preserve">intrinsic </w:t>
      </w:r>
      <w:r w:rsidRPr="003B69BE">
        <w:t xml:space="preserve">recombination coefficients, carrier mobilities, </w:t>
      </w:r>
      <w:r w:rsidRPr="003B69BE">
        <w:rPr>
          <w:iCs/>
        </w:rPr>
        <w:t>etc.)</w:t>
      </w:r>
      <w:r w:rsidRPr="003B69BE">
        <w:t xml:space="preserve"> and recombination centers were also considered. Two defect configurations were examined: </w:t>
      </w:r>
      <w:proofErr w:type="spellStart"/>
      <w:r w:rsidRPr="003B69BE">
        <w:t>i</w:t>
      </w:r>
      <w:proofErr w:type="spellEnd"/>
      <w:r w:rsidRPr="003B69BE">
        <w:t xml:space="preserve">) all impurity iron atoms were in the interstitial positions, ii) some of them formed pairs with the acceptor, at that, the ratio of </w:t>
      </w:r>
      <w:r w:rsidR="00E35C20" w:rsidRPr="003B69BE">
        <w:rPr>
          <w:position w:val="-10"/>
        </w:rPr>
        <w:object w:dxaOrig="320" w:dyaOrig="300" w14:anchorId="05AF2465">
          <v:shape id="_x0000_i1042" type="#_x0000_t75" style="width:15.75pt;height:15pt" o:ole="">
            <v:imagedata r:id="rId46" o:title=""/>
          </v:shape>
          <o:OLEObject Type="Embed" ProgID="Equation.DSMT4" ShapeID="_x0000_i1042" DrawAspect="Content" ObjectID="_1723613835" r:id="rId47"/>
        </w:object>
      </w:r>
      <w:r w:rsidRPr="003B69BE">
        <w:t xml:space="preserve"> and </w:t>
      </w:r>
      <w:proofErr w:type="spellStart"/>
      <w:r w:rsidRPr="003B69BE">
        <w:t>FeB</w:t>
      </w:r>
      <w:proofErr w:type="spellEnd"/>
      <w:r w:rsidRPr="003B69BE">
        <w:t xml:space="preserve"> concentrations depends on the </w:t>
      </w:r>
      <w:r w:rsidR="00776523" w:rsidRPr="003B69BE">
        <w:t xml:space="preserve">Fermi level </w:t>
      </w:r>
      <w:r w:rsidRPr="003B69BE">
        <w:t xml:space="preserve">location at a certain point of the structure. In practice, the first case can be realized as a result of intense SC </w:t>
      </w:r>
      <w:r w:rsidR="00B2778D" w:rsidRPr="003B69BE">
        <w:t>light exposition</w:t>
      </w:r>
      <w:r w:rsidRPr="003B69BE">
        <w:t xml:space="preserve"> or high-temperature treatment (</w:t>
      </w:r>
      <w:r w:rsidR="00CC54FE" w:rsidRPr="003B69BE">
        <w:rPr>
          <w:position w:val="-6"/>
        </w:rPr>
        <w:object w:dxaOrig="580" w:dyaOrig="240" w14:anchorId="2B13E4C6">
          <v:shape id="_x0000_i1043" type="#_x0000_t75" style="width:29.25pt;height:12pt" o:ole="">
            <v:imagedata r:id="rId48" o:title=""/>
          </v:shape>
          <o:OLEObject Type="Embed" ProgID="Equation.DSMT4" ShapeID="_x0000_i1043" DrawAspect="Content" ObjectID="_1723613836" r:id="rId49"/>
        </w:object>
      </w:r>
      <w:r w:rsidRPr="003B69BE">
        <w:t>, 3 min) [12], and the second one corresponds to thermodynamic equilibrium</w:t>
      </w:r>
      <w:r w:rsidR="00776523" w:rsidRPr="003B69BE">
        <w:rPr>
          <w:lang w:val="uk-UA"/>
        </w:rPr>
        <w:t xml:space="preserve"> </w:t>
      </w:r>
      <w:r w:rsidR="00776523" w:rsidRPr="003B69BE">
        <w:t>state</w:t>
      </w:r>
      <w:r w:rsidRPr="003B69BE">
        <w:t xml:space="preserve">. Details of </w:t>
      </w:r>
      <w:r w:rsidR="00406CEC" w:rsidRPr="003B69BE">
        <w:t xml:space="preserve">simulating </w:t>
      </w:r>
      <w:r w:rsidRPr="003B69BE">
        <w:t>features are given in [9].</w:t>
      </w:r>
    </w:p>
    <w:p w14:paraId="625E29AA" w14:textId="4BCA3387" w:rsidR="00FD2ECA" w:rsidRPr="003B69BE" w:rsidRDefault="00FD2ECA" w:rsidP="00FD2ECA">
      <w:pPr>
        <w:ind w:firstLine="284"/>
        <w:jc w:val="both"/>
      </w:pPr>
      <w:r w:rsidRPr="003B69BE">
        <w:t>The parameter</w:t>
      </w:r>
      <w:r w:rsidR="00F117E7" w:rsidRPr="003B69BE">
        <w:rPr>
          <w:color w:val="FF0000"/>
        </w:rPr>
        <w:t xml:space="preserve"> </w:t>
      </w:r>
      <w:r w:rsidRPr="003B69BE">
        <w:t>values used in the simulation are shown in Table 1. Note</w:t>
      </w:r>
      <w:r w:rsidR="00F117E7" w:rsidRPr="003B69BE">
        <w:t xml:space="preserve"> </w:t>
      </w:r>
      <w:r w:rsidR="00406CEC" w:rsidRPr="003B69BE">
        <w:t>t</w:t>
      </w:r>
      <w:r w:rsidRPr="003B69BE">
        <w:t xml:space="preserve">hat the selected </w:t>
      </w:r>
      <w:r w:rsidR="00AD354C" w:rsidRPr="003B69BE">
        <w:t xml:space="preserve">light </w:t>
      </w:r>
      <w:r w:rsidR="00A818A5" w:rsidRPr="003B69BE">
        <w:rPr>
          <w:szCs w:val="28"/>
        </w:rPr>
        <w:t>expos</w:t>
      </w:r>
      <w:r w:rsidR="00F117E7" w:rsidRPr="003B69BE">
        <w:rPr>
          <w:szCs w:val="28"/>
        </w:rPr>
        <w:t>ition</w:t>
      </w:r>
      <w:r w:rsidR="00AD354C" w:rsidRPr="003B69BE">
        <w:rPr>
          <w:color w:val="FF0000"/>
        </w:rPr>
        <w:t xml:space="preserve"> </w:t>
      </w:r>
      <w:r w:rsidRPr="003B69BE">
        <w:t xml:space="preserve">conditions correspond to standard SC testing conditions (solar spectrum AM1.5) and the case of low-intensity monochromatic </w:t>
      </w:r>
      <w:r w:rsidR="002413B7" w:rsidRPr="003B69BE">
        <w:t xml:space="preserve">light </w:t>
      </w:r>
      <w:r w:rsidR="00A818A5" w:rsidRPr="003B69BE">
        <w:rPr>
          <w:szCs w:val="28"/>
        </w:rPr>
        <w:t>expos</w:t>
      </w:r>
      <w:r w:rsidR="00F117E7" w:rsidRPr="003B69BE">
        <w:rPr>
          <w:szCs w:val="28"/>
        </w:rPr>
        <w:t>ition</w:t>
      </w:r>
      <w:r w:rsidRPr="003B69BE">
        <w:t xml:space="preserve">, for example, using the SN-HPIR940nm-1W LED. The </w:t>
      </w:r>
      <w:r w:rsidR="00F117E7" w:rsidRPr="003B69BE">
        <w:t xml:space="preserve">second </w:t>
      </w:r>
      <w:r w:rsidR="00406CEC" w:rsidRPr="003B69BE">
        <w:t xml:space="preserve">mode </w:t>
      </w:r>
      <w:r w:rsidRPr="003B69BE">
        <w:t xml:space="preserve">is convenient for the photoinduced process analysis, as it corresponds to the generation of nonequilibrium carriers in the depth of the base outside the region of space charge. When preparing the training </w:t>
      </w:r>
      <w:r w:rsidR="003C5BCA" w:rsidRPr="003B69BE">
        <w:t xml:space="preserve">labeled </w:t>
      </w:r>
      <w:r w:rsidR="00E35C20" w:rsidRPr="003B69BE">
        <w:t>data</w:t>
      </w:r>
      <w:r w:rsidRPr="003B69BE">
        <w:t xml:space="preserve">set, 5 </w:t>
      </w:r>
      <w:r w:rsidR="001B019A" w:rsidRPr="003B69BE">
        <w:rPr>
          <w:position w:val="-12"/>
        </w:rPr>
        <w:object w:dxaOrig="260" w:dyaOrig="320" w14:anchorId="353C4E9B">
          <v:shape id="_x0000_i1044" type="#_x0000_t75" style="width:12.75pt;height:15.75pt" o:ole="">
            <v:imagedata r:id="rId50" o:title=""/>
          </v:shape>
          <o:OLEObject Type="Embed" ProgID="Equation.DSMT4" ShapeID="_x0000_i1044" DrawAspect="Content" ObjectID="_1723613837" r:id="rId51"/>
        </w:object>
      </w:r>
      <w:r w:rsidRPr="003B69BE">
        <w:t xml:space="preserve">values, 9 </w:t>
      </w:r>
      <w:bookmarkStart w:id="1" w:name="_Hlk107506582"/>
      <w:r w:rsidR="001B019A" w:rsidRPr="003B69BE">
        <w:rPr>
          <w:position w:val="-10"/>
        </w:rPr>
        <w:object w:dxaOrig="320" w:dyaOrig="300" w14:anchorId="65A05F81">
          <v:shape id="_x0000_i1045" type="#_x0000_t75" style="width:15.75pt;height:15pt" o:ole="">
            <v:imagedata r:id="rId52" o:title=""/>
          </v:shape>
          <o:OLEObject Type="Embed" ProgID="Equation.DSMT4" ShapeID="_x0000_i1045" DrawAspect="Content" ObjectID="_1723613838" r:id="rId53"/>
        </w:object>
      </w:r>
      <w:bookmarkEnd w:id="1"/>
      <w:r w:rsidRPr="003B69BE">
        <w:t xml:space="preserve">values, 11 </w:t>
      </w:r>
      <w:r w:rsidRPr="003B69BE">
        <w:rPr>
          <w:i/>
          <w:iCs/>
        </w:rPr>
        <w:t>Τ</w:t>
      </w:r>
      <w:r w:rsidRPr="003B69BE">
        <w:t xml:space="preserve"> values, and 25</w:t>
      </w:r>
      <w:r w:rsidR="001B019A" w:rsidRPr="003B69BE">
        <w:t xml:space="preserve"> </w:t>
      </w:r>
      <w:r w:rsidR="001B019A" w:rsidRPr="003B69BE">
        <w:rPr>
          <w:position w:val="-10"/>
        </w:rPr>
        <w:object w:dxaOrig="360" w:dyaOrig="300" w14:anchorId="547CD7D7">
          <v:shape id="_x0000_i1046" type="#_x0000_t75" style="width:18pt;height:15pt" o:ole="">
            <v:imagedata r:id="rId54" o:title=""/>
          </v:shape>
          <o:OLEObject Type="Embed" ProgID="Equation.DSMT4" ShapeID="_x0000_i1046" DrawAspect="Content" ObjectID="_1723613839" r:id="rId55"/>
        </w:object>
      </w:r>
      <w:r w:rsidRPr="003B69BE">
        <w:t>values</w:t>
      </w:r>
      <w:r w:rsidR="00F051F8" w:rsidRPr="003B69BE">
        <w:t>, which</w:t>
      </w:r>
      <w:r w:rsidRPr="003B69BE">
        <w:t xml:space="preserve"> </w:t>
      </w:r>
      <w:r w:rsidR="00F051F8" w:rsidRPr="003B69BE">
        <w:t xml:space="preserve">were </w:t>
      </w:r>
      <w:r w:rsidRPr="003B69BE">
        <w:t xml:space="preserve">uniformly distributed </w:t>
      </w:r>
      <w:r w:rsidR="00F051F8" w:rsidRPr="003B69BE">
        <w:t xml:space="preserve">(thickness and temperature in a linear scale, concentrations - in logarithmic scale) </w:t>
      </w:r>
      <w:r w:rsidRPr="003B69BE">
        <w:t>over the ranges specified in Table 1</w:t>
      </w:r>
      <w:r w:rsidR="00F051F8" w:rsidRPr="003B69BE">
        <w:t>,</w:t>
      </w:r>
      <w:r w:rsidRPr="003B69BE">
        <w:t xml:space="preserve"> were used for each configuration of defects and each </w:t>
      </w:r>
      <w:r w:rsidR="00A818A5" w:rsidRPr="003B69BE">
        <w:rPr>
          <w:szCs w:val="28"/>
        </w:rPr>
        <w:t>expos</w:t>
      </w:r>
      <w:r w:rsidR="00935D37" w:rsidRPr="003B69BE">
        <w:rPr>
          <w:szCs w:val="28"/>
        </w:rPr>
        <w:t>ition</w:t>
      </w:r>
      <w:r w:rsidR="00A818A5" w:rsidRPr="003B69BE">
        <w:t xml:space="preserve"> </w:t>
      </w:r>
      <w:r w:rsidR="002E201D" w:rsidRPr="003B69BE">
        <w:t>mode</w:t>
      </w:r>
      <w:r w:rsidRPr="003B69BE">
        <w:t xml:space="preserve">. Thus, 24,750 </w:t>
      </w:r>
      <w:r w:rsidR="00E43870" w:rsidRPr="003B69BE">
        <w:t>IVC</w:t>
      </w:r>
      <w:r w:rsidRPr="003B69BE">
        <w:t xml:space="preserve">s were prepared to create a training set for the cases of both white and monochromatic </w:t>
      </w:r>
      <w:r w:rsidR="002413B7" w:rsidRPr="003B69BE">
        <w:t xml:space="preserve">light </w:t>
      </w:r>
      <w:r w:rsidR="00A818A5" w:rsidRPr="003B69BE">
        <w:rPr>
          <w:szCs w:val="28"/>
        </w:rPr>
        <w:t>expos</w:t>
      </w:r>
      <w:r w:rsidR="0096040B" w:rsidRPr="003B69BE">
        <w:rPr>
          <w:szCs w:val="28"/>
        </w:rPr>
        <w:t>ition</w:t>
      </w:r>
      <w:r w:rsidRPr="003B69BE">
        <w:t xml:space="preserve">. Several test </w:t>
      </w:r>
      <w:r w:rsidR="00F051F8" w:rsidRPr="003B69BE">
        <w:t xml:space="preserve">datasets </w:t>
      </w:r>
      <w:r w:rsidRPr="003B69BE">
        <w:t>wh</w:t>
      </w:r>
      <w:r w:rsidR="00125FF4" w:rsidRPr="003B69BE">
        <w:t>ose</w:t>
      </w:r>
      <w:r w:rsidRPr="003B69BE">
        <w:t xml:space="preserve"> names reflect the simulation features were also created. For example, during the </w:t>
      </w:r>
      <w:r w:rsidRPr="003B69BE">
        <w:rPr>
          <w:i/>
          <w:iCs/>
        </w:rPr>
        <w:t>Fe</w:t>
      </w:r>
      <w:r w:rsidRPr="003B69BE">
        <w:t xml:space="preserve">-varied </w:t>
      </w:r>
      <w:r w:rsidR="00F051F8" w:rsidRPr="003B69BE">
        <w:t>data</w:t>
      </w:r>
      <w:r w:rsidRPr="003B69BE">
        <w:t xml:space="preserve">set preparation, the </w:t>
      </w:r>
      <w:r w:rsidR="00811954" w:rsidRPr="003B69BE">
        <w:t>IV</w:t>
      </w:r>
      <w:r w:rsidRPr="003B69BE">
        <w:t xml:space="preserve">C simulation was carried out using the </w:t>
      </w:r>
      <w:proofErr w:type="spellStart"/>
      <w:r w:rsidR="00811954" w:rsidRPr="003B69BE">
        <w:rPr>
          <w:i/>
          <w:iCs/>
        </w:rPr>
        <w:t>d</w:t>
      </w:r>
      <w:r w:rsidR="00811954" w:rsidRPr="003B69BE">
        <w:rPr>
          <w:i/>
          <w:iCs/>
          <w:vertAlign w:val="subscript"/>
        </w:rPr>
        <w:t>p</w:t>
      </w:r>
      <w:proofErr w:type="spellEnd"/>
      <w:r w:rsidRPr="003B69BE">
        <w:t xml:space="preserve">, </w:t>
      </w:r>
      <w:r w:rsidR="000A53EB" w:rsidRPr="003B69BE">
        <w:rPr>
          <w:position w:val="-10"/>
        </w:rPr>
        <w:object w:dxaOrig="320" w:dyaOrig="300" w14:anchorId="163A818D">
          <v:shape id="_x0000_i1047" type="#_x0000_t75" style="width:15.75pt;height:15pt" o:ole="">
            <v:imagedata r:id="rId52" o:title=""/>
          </v:shape>
          <o:OLEObject Type="Embed" ProgID="Equation.DSMT4" ShapeID="_x0000_i1047" DrawAspect="Content" ObjectID="_1723613840" r:id="rId56"/>
        </w:object>
      </w:r>
      <w:r w:rsidRPr="003B69BE">
        <w:t xml:space="preserve">, and </w:t>
      </w:r>
      <w:r w:rsidRPr="003B69BE">
        <w:rPr>
          <w:i/>
          <w:iCs/>
        </w:rPr>
        <w:t>Τ</w:t>
      </w:r>
      <w:r w:rsidRPr="003B69BE">
        <w:t>, which were used in the training set preparation, while the iron concentrations were chosen different</w:t>
      </w:r>
      <w:r w:rsidR="00125FF4" w:rsidRPr="003B69BE">
        <w:t>ly</w:t>
      </w:r>
      <w:r w:rsidRPr="003B69BE">
        <w:t>. This set was based on 1</w:t>
      </w:r>
      <w:r w:rsidR="00F051F8" w:rsidRPr="003B69BE">
        <w:t>,</w:t>
      </w:r>
      <w:r w:rsidRPr="003B69BE">
        <w:t xml:space="preserve">806 </w:t>
      </w:r>
      <w:r w:rsidR="00811954" w:rsidRPr="003B69BE">
        <w:t>IVC</w:t>
      </w:r>
      <w:r w:rsidRPr="003B69BE">
        <w:t xml:space="preserve">s for monochromatic </w:t>
      </w:r>
      <w:r w:rsidR="002413B7" w:rsidRPr="003B69BE">
        <w:t xml:space="preserve">light </w:t>
      </w:r>
      <w:r w:rsidR="00A818A5" w:rsidRPr="003B69BE">
        <w:rPr>
          <w:szCs w:val="28"/>
        </w:rPr>
        <w:t>expos</w:t>
      </w:r>
      <w:r w:rsidR="0096040B" w:rsidRPr="003B69BE">
        <w:rPr>
          <w:szCs w:val="28"/>
        </w:rPr>
        <w:t>ition</w:t>
      </w:r>
      <w:r w:rsidR="0096040B" w:rsidRPr="003B69BE">
        <w:rPr>
          <w:color w:val="FF0000"/>
          <w:szCs w:val="28"/>
        </w:rPr>
        <w:t xml:space="preserve"> </w:t>
      </w:r>
      <w:r w:rsidRPr="003B69BE">
        <w:t>and 2</w:t>
      </w:r>
      <w:r w:rsidR="00F051F8" w:rsidRPr="003B69BE">
        <w:t>,</w:t>
      </w:r>
      <w:r w:rsidRPr="003B69BE">
        <w:t xml:space="preserve">252 ones for AM1.5. The </w:t>
      </w:r>
      <w:r w:rsidRPr="003B69BE">
        <w:rPr>
          <w:i/>
          <w:iCs/>
        </w:rPr>
        <w:t>B</w:t>
      </w:r>
      <w:r w:rsidRPr="003B69BE">
        <w:t xml:space="preserve">-varied set (2,202 </w:t>
      </w:r>
      <w:r w:rsidR="00811954" w:rsidRPr="003B69BE">
        <w:t>IVC</w:t>
      </w:r>
      <w:r w:rsidRPr="003B69BE">
        <w:t xml:space="preserve">s for each </w:t>
      </w:r>
      <w:r w:rsidR="00A818A5" w:rsidRPr="003B69BE">
        <w:rPr>
          <w:szCs w:val="28"/>
        </w:rPr>
        <w:t>expos</w:t>
      </w:r>
      <w:r w:rsidR="0096040B" w:rsidRPr="003B69BE">
        <w:rPr>
          <w:szCs w:val="28"/>
        </w:rPr>
        <w:t xml:space="preserve">ition </w:t>
      </w:r>
      <w:r w:rsidR="002413B7" w:rsidRPr="003B69BE">
        <w:t>case</w:t>
      </w:r>
      <w:r w:rsidRPr="003B69BE">
        <w:t xml:space="preserve">) </w:t>
      </w:r>
      <w:r w:rsidR="002413B7" w:rsidRPr="003B69BE">
        <w:t xml:space="preserve">provided </w:t>
      </w:r>
      <w:r w:rsidRPr="003B69BE">
        <w:t xml:space="preserve">the use of doping levels different from the training set; </w:t>
      </w:r>
      <w:r w:rsidR="00125FF4" w:rsidRPr="003B69BE">
        <w:t xml:space="preserve">the </w:t>
      </w:r>
      <w:r w:rsidRPr="003B69BE">
        <w:t xml:space="preserve">All-varied set was based on 14,704 </w:t>
      </w:r>
      <w:r w:rsidR="00811954" w:rsidRPr="003B69BE">
        <w:t>IVC</w:t>
      </w:r>
      <w:r w:rsidRPr="003B69BE">
        <w:t>s of the structures, in which simulation the values of all four variable parameters differed from those used earlier.</w:t>
      </w:r>
    </w:p>
    <w:p w14:paraId="49A9564E" w14:textId="77777777" w:rsidR="0033120A" w:rsidRPr="003B69BE" w:rsidRDefault="0033120A" w:rsidP="00FD2ECA">
      <w:pPr>
        <w:ind w:firstLine="284"/>
        <w:jc w:val="both"/>
      </w:pPr>
    </w:p>
    <w:p w14:paraId="51715AEA" w14:textId="77777777" w:rsidR="007A236C" w:rsidRPr="003B69BE" w:rsidRDefault="00E45D71" w:rsidP="007A236C">
      <w:pPr>
        <w:pStyle w:val="tablehead"/>
      </w:pPr>
      <w:r w:rsidRPr="003B69BE">
        <w:t>The parameters values used in simulation</w:t>
      </w:r>
      <w:r w:rsidR="007A236C" w:rsidRPr="003B69BE">
        <w:t xml:space="preserve"> </w:t>
      </w:r>
    </w:p>
    <w:tbl>
      <w:tblPr>
        <w:tblW w:w="3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7A236C" w:rsidRPr="003B69BE" w14:paraId="1A3D5B75" w14:textId="77777777" w:rsidTr="00E35C20">
        <w:trPr>
          <w:trHeight w:val="263"/>
          <w:jc w:val="center"/>
        </w:trPr>
        <w:tc>
          <w:tcPr>
            <w:tcW w:w="1563" w:type="pct"/>
            <w:shd w:val="clear" w:color="auto" w:fill="auto"/>
          </w:tcPr>
          <w:p w14:paraId="04B99C07" w14:textId="77777777" w:rsidR="007A236C" w:rsidRPr="003B69BE" w:rsidRDefault="007A236C" w:rsidP="00E84FBA">
            <w:pPr>
              <w:pStyle w:val="tablecolhead"/>
              <w:spacing w:line="228" w:lineRule="auto"/>
              <w:contextualSpacing/>
              <w:rPr>
                <w:i/>
                <w:iCs/>
                <w:sz w:val="15"/>
                <w:szCs w:val="15"/>
              </w:rPr>
            </w:pPr>
            <w:r w:rsidRPr="003B69BE">
              <w:rPr>
                <w:sz w:val="15"/>
                <w:szCs w:val="15"/>
              </w:rPr>
              <w:t>Parameter</w:t>
            </w:r>
          </w:p>
        </w:tc>
        <w:tc>
          <w:tcPr>
            <w:tcW w:w="3437" w:type="pct"/>
            <w:shd w:val="clear" w:color="auto" w:fill="auto"/>
          </w:tcPr>
          <w:p w14:paraId="5FA363ED" w14:textId="77777777" w:rsidR="007A236C" w:rsidRPr="003B69BE" w:rsidRDefault="007A236C" w:rsidP="00E84FBA">
            <w:pPr>
              <w:pStyle w:val="tablecolhead"/>
              <w:spacing w:line="228" w:lineRule="auto"/>
              <w:contextualSpacing/>
              <w:rPr>
                <w:rFonts w:eastAsia="Calibri"/>
                <w:sz w:val="15"/>
                <w:szCs w:val="15"/>
              </w:rPr>
            </w:pPr>
            <w:r w:rsidRPr="003B69BE">
              <w:rPr>
                <w:sz w:val="15"/>
                <w:szCs w:val="15"/>
              </w:rPr>
              <w:t>Values</w:t>
            </w:r>
          </w:p>
        </w:tc>
      </w:tr>
      <w:tr w:rsidR="007A236C" w:rsidRPr="003B69BE" w14:paraId="247AA5EE" w14:textId="77777777" w:rsidTr="00E35C20">
        <w:trPr>
          <w:trHeight w:val="263"/>
          <w:jc w:val="center"/>
        </w:trPr>
        <w:tc>
          <w:tcPr>
            <w:tcW w:w="1563" w:type="pct"/>
            <w:shd w:val="clear" w:color="auto" w:fill="auto"/>
          </w:tcPr>
          <w:p w14:paraId="3EEA619C"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20" w:dyaOrig="279" w14:anchorId="5D88CB53">
                <v:shape id="_x0000_i1048" type="#_x0000_t75" style="width:11.25pt;height:14.25pt" o:ole="">
                  <v:imagedata r:id="rId57" o:title=""/>
                </v:shape>
                <o:OLEObject Type="Embed" ProgID="Equation.DSMT4" ShapeID="_x0000_i1048" DrawAspect="Content" ObjectID="_1723613841" r:id="rId58"/>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40AF69C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0.5</w:t>
            </w:r>
          </w:p>
        </w:tc>
      </w:tr>
      <w:tr w:rsidR="007A236C" w:rsidRPr="003B69BE" w14:paraId="4590A11F" w14:textId="77777777" w:rsidTr="00E35C20">
        <w:trPr>
          <w:trHeight w:val="326"/>
          <w:jc w:val="center"/>
        </w:trPr>
        <w:tc>
          <w:tcPr>
            <w:tcW w:w="1563" w:type="pct"/>
            <w:shd w:val="clear" w:color="auto" w:fill="auto"/>
          </w:tcPr>
          <w:p w14:paraId="103C67BE"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2"/>
                <w:sz w:val="16"/>
                <w:szCs w:val="16"/>
              </w:rPr>
              <w:object w:dxaOrig="220" w:dyaOrig="300" w14:anchorId="63ED0578">
                <v:shape id="_x0000_i1049" type="#_x0000_t75" style="width:11.25pt;height:15pt" o:ole="">
                  <v:imagedata r:id="rId59" o:title=""/>
                </v:shape>
                <o:OLEObject Type="Embed" ProgID="Equation.DSMT4" ShapeID="_x0000_i1049" DrawAspect="Content" ObjectID="_1723613842" r:id="rId60"/>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7864940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 xml:space="preserve">180 </w:t>
            </w:r>
            <w:r w:rsidRPr="003B69BE">
              <w:rPr>
                <w:sz w:val="16"/>
                <w:szCs w:val="16"/>
              </w:rPr>
              <w:t>– 380</w:t>
            </w:r>
          </w:p>
        </w:tc>
      </w:tr>
      <w:tr w:rsidR="007A236C" w:rsidRPr="003B69BE" w14:paraId="6281CB39" w14:textId="77777777" w:rsidTr="00E35C20">
        <w:trPr>
          <w:trHeight w:val="271"/>
          <w:jc w:val="center"/>
        </w:trPr>
        <w:tc>
          <w:tcPr>
            <w:tcW w:w="1563" w:type="pct"/>
            <w:shd w:val="clear" w:color="auto" w:fill="auto"/>
          </w:tcPr>
          <w:p w14:paraId="5881F967"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0"/>
                <w:sz w:val="16"/>
                <w:szCs w:val="16"/>
              </w:rPr>
              <w:object w:dxaOrig="340" w:dyaOrig="279" w14:anchorId="16F7B007">
                <v:shape id="_x0000_i1050" type="#_x0000_t75" style="width:17.25pt;height:14.25pt" o:ole="">
                  <v:imagedata r:id="rId61" o:title=""/>
                </v:shape>
                <o:OLEObject Type="Embed" ProgID="Equation.DSMT4" ShapeID="_x0000_i1050" DrawAspect="Content" ObjectID="_1723613843" r:id="rId62"/>
              </w:object>
            </w:r>
            <w:r w:rsidR="007A236C" w:rsidRPr="003B69BE">
              <w:rPr>
                <w:sz w:val="16"/>
                <w:szCs w:val="16"/>
                <w:lang w:val="uk-UA"/>
              </w:rPr>
              <w:t>,</w:t>
            </w:r>
            <w:r w:rsidR="007A236C" w:rsidRPr="003B69BE">
              <w:rPr>
                <w:sz w:val="16"/>
                <w:szCs w:val="16"/>
                <w:lang w:val="el-GR"/>
              </w:rPr>
              <w:t xml:space="preserve"> μ</w:t>
            </w:r>
            <w:r w:rsidR="007A236C" w:rsidRPr="003B69BE">
              <w:rPr>
                <w:sz w:val="16"/>
                <w:szCs w:val="16"/>
              </w:rPr>
              <w:t>m</w:t>
            </w:r>
          </w:p>
        </w:tc>
        <w:tc>
          <w:tcPr>
            <w:tcW w:w="3437" w:type="pct"/>
            <w:shd w:val="clear" w:color="auto" w:fill="auto"/>
          </w:tcPr>
          <w:p w14:paraId="0D49C7C7"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w:t>
            </w:r>
          </w:p>
        </w:tc>
      </w:tr>
      <w:tr w:rsidR="007A236C" w:rsidRPr="003B69BE" w14:paraId="08200872" w14:textId="77777777" w:rsidTr="00E35C20">
        <w:trPr>
          <w:trHeight w:val="262"/>
          <w:jc w:val="center"/>
        </w:trPr>
        <w:tc>
          <w:tcPr>
            <w:tcW w:w="1563" w:type="pct"/>
            <w:shd w:val="clear" w:color="auto" w:fill="auto"/>
          </w:tcPr>
          <w:p w14:paraId="285E30CF"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79" w:dyaOrig="279" w14:anchorId="3728B171">
                <v:shape id="_x0000_i1051" type="#_x0000_t75" style="width:14.25pt;height:14.25pt" o:ole="">
                  <v:imagedata r:id="rId63" o:title=""/>
                </v:shape>
                <o:OLEObject Type="Embed" ProgID="Equation.DSMT4" ShapeID="_x0000_i1051" DrawAspect="Content" ObjectID="_1723613844" r:id="rId64"/>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0834CA4"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0</w:t>
            </w:r>
            <w:r w:rsidRPr="003B69BE">
              <w:rPr>
                <w:rFonts w:eastAsia="Calibri"/>
                <w:sz w:val="16"/>
                <w:szCs w:val="16"/>
                <w:vertAlign w:val="superscript"/>
              </w:rPr>
              <w:t>19</w:t>
            </w:r>
          </w:p>
        </w:tc>
      </w:tr>
      <w:tr w:rsidR="007A236C" w:rsidRPr="003B69BE" w14:paraId="2279F00E" w14:textId="77777777" w:rsidTr="00E35C20">
        <w:trPr>
          <w:trHeight w:val="265"/>
          <w:jc w:val="center"/>
        </w:trPr>
        <w:tc>
          <w:tcPr>
            <w:tcW w:w="1563" w:type="pct"/>
            <w:shd w:val="clear" w:color="auto" w:fill="auto"/>
          </w:tcPr>
          <w:p w14:paraId="4FF0C139"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260" w:dyaOrig="279" w14:anchorId="2F2C1F08">
                <v:shape id="_x0000_i1052" type="#_x0000_t75" style="width:12.75pt;height:14.25pt" o:ole="">
                  <v:imagedata r:id="rId65" o:title=""/>
                </v:shape>
                <o:OLEObject Type="Embed" ProgID="Equation.DSMT4" ShapeID="_x0000_i1052" DrawAspect="Content" ObjectID="_1723613845" r:id="rId66"/>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6231904E"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672421AF" w14:textId="77777777" w:rsidTr="00E35C20">
        <w:trPr>
          <w:trHeight w:val="269"/>
          <w:jc w:val="center"/>
        </w:trPr>
        <w:tc>
          <w:tcPr>
            <w:tcW w:w="1563" w:type="pct"/>
            <w:shd w:val="clear" w:color="auto" w:fill="auto"/>
          </w:tcPr>
          <w:p w14:paraId="3AFB1C42"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80" w:dyaOrig="279" w14:anchorId="4AAF4DB9">
                <v:shape id="_x0000_i1053" type="#_x0000_t75" style="width:18.75pt;height:14.25pt" o:ole="">
                  <v:imagedata r:id="rId67" o:title=""/>
                </v:shape>
                <o:OLEObject Type="Embed" ProgID="Equation.DSMT4" ShapeID="_x0000_i1053" DrawAspect="Content" ObjectID="_1723613846" r:id="rId68"/>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E77DB47"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18</w:t>
            </w:r>
          </w:p>
        </w:tc>
      </w:tr>
      <w:tr w:rsidR="007A236C" w:rsidRPr="003B69BE" w14:paraId="240A13E5" w14:textId="77777777" w:rsidTr="00E35C20">
        <w:trPr>
          <w:trHeight w:val="272"/>
          <w:jc w:val="center"/>
        </w:trPr>
        <w:tc>
          <w:tcPr>
            <w:tcW w:w="1563" w:type="pct"/>
            <w:shd w:val="clear" w:color="auto" w:fill="auto"/>
          </w:tcPr>
          <w:p w14:paraId="702D302E"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00" w:dyaOrig="279" w14:anchorId="4245878D">
                <v:shape id="_x0000_i1054" type="#_x0000_t75" style="width:15pt;height:14.25pt" o:ole="">
                  <v:imagedata r:id="rId69" o:title=""/>
                </v:shape>
                <o:OLEObject Type="Embed" ProgID="Equation.DSMT4" ShapeID="_x0000_i1054" DrawAspect="Content" ObjectID="_1723613847" r:id="rId70"/>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109E4D5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51256FE0" w14:textId="77777777" w:rsidTr="00E35C20">
        <w:trPr>
          <w:trHeight w:val="263"/>
          <w:jc w:val="center"/>
        </w:trPr>
        <w:tc>
          <w:tcPr>
            <w:tcW w:w="1563" w:type="pct"/>
            <w:shd w:val="clear" w:color="auto" w:fill="auto"/>
          </w:tcPr>
          <w:p w14:paraId="31A9F363" w14:textId="77777777" w:rsidR="007A236C" w:rsidRPr="003B69BE" w:rsidRDefault="007A236C" w:rsidP="00E84FBA">
            <w:pPr>
              <w:spacing w:line="228" w:lineRule="auto"/>
              <w:contextualSpacing/>
              <w:jc w:val="both"/>
              <w:rPr>
                <w:rFonts w:eastAsia="Calibri"/>
                <w:sz w:val="16"/>
                <w:szCs w:val="16"/>
              </w:rPr>
            </w:pPr>
            <w:r w:rsidRPr="003B69BE">
              <w:rPr>
                <w:rFonts w:eastAsia="Calibri"/>
                <w:i/>
                <w:iCs/>
                <w:sz w:val="16"/>
                <w:szCs w:val="16"/>
              </w:rPr>
              <w:t>T</w:t>
            </w:r>
            <w:r w:rsidRPr="003B69BE">
              <w:rPr>
                <w:rFonts w:eastAsia="Calibri"/>
                <w:sz w:val="16"/>
                <w:szCs w:val="16"/>
              </w:rPr>
              <w:t>, K</w:t>
            </w:r>
          </w:p>
        </w:tc>
        <w:tc>
          <w:tcPr>
            <w:tcW w:w="3437" w:type="pct"/>
            <w:shd w:val="clear" w:color="auto" w:fill="auto"/>
          </w:tcPr>
          <w:p w14:paraId="5FEAE37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rPr>
              <w:t xml:space="preserve">290 </w:t>
            </w:r>
            <w:r w:rsidRPr="003B69BE">
              <w:rPr>
                <w:sz w:val="16"/>
                <w:szCs w:val="16"/>
              </w:rPr>
              <w:t>– 340</w:t>
            </w:r>
          </w:p>
        </w:tc>
      </w:tr>
      <w:tr w:rsidR="007A236C" w:rsidRPr="003B69BE" w14:paraId="5B1BA1AD" w14:textId="77777777" w:rsidTr="00E35C20">
        <w:trPr>
          <w:trHeight w:val="263"/>
          <w:jc w:val="center"/>
        </w:trPr>
        <w:tc>
          <w:tcPr>
            <w:tcW w:w="1563" w:type="pct"/>
            <w:shd w:val="clear" w:color="auto" w:fill="auto"/>
          </w:tcPr>
          <w:p w14:paraId="2441B2D4" w14:textId="67966096" w:rsidR="007A236C" w:rsidRPr="003B69BE" w:rsidRDefault="00A818A5" w:rsidP="00E84FBA">
            <w:pPr>
              <w:spacing w:line="228" w:lineRule="auto"/>
              <w:contextualSpacing/>
              <w:jc w:val="both"/>
              <w:rPr>
                <w:rFonts w:eastAsia="Calibri"/>
                <w:sz w:val="16"/>
                <w:szCs w:val="16"/>
              </w:rPr>
            </w:pPr>
            <w:r w:rsidRPr="003B69BE">
              <w:rPr>
                <w:rFonts w:eastAsia="Calibri"/>
                <w:sz w:val="16"/>
                <w:szCs w:val="16"/>
              </w:rPr>
              <w:t>Light expos</w:t>
            </w:r>
            <w:r w:rsidR="0096040B" w:rsidRPr="003B69BE">
              <w:rPr>
                <w:rFonts w:eastAsia="Calibri"/>
                <w:sz w:val="16"/>
                <w:szCs w:val="16"/>
              </w:rPr>
              <w:t>ition</w:t>
            </w:r>
          </w:p>
        </w:tc>
        <w:tc>
          <w:tcPr>
            <w:tcW w:w="3437" w:type="pct"/>
            <w:shd w:val="clear" w:color="auto" w:fill="auto"/>
          </w:tcPr>
          <w:p w14:paraId="3E5CF0EC" w14:textId="77777777" w:rsidR="00E35C20" w:rsidRPr="003B69BE" w:rsidRDefault="007A236C" w:rsidP="00E84FBA">
            <w:pPr>
              <w:spacing w:line="228" w:lineRule="auto"/>
              <w:contextualSpacing/>
              <w:rPr>
                <w:sz w:val="16"/>
                <w:szCs w:val="16"/>
              </w:rPr>
            </w:pPr>
            <w:r w:rsidRPr="003B69BE">
              <w:rPr>
                <w:rFonts w:eastAsia="Calibri"/>
                <w:sz w:val="16"/>
                <w:szCs w:val="16"/>
                <w:lang w:val="el-GR"/>
              </w:rPr>
              <w:t xml:space="preserve">ΑΜ1.5, </w:t>
            </w:r>
            <w:r w:rsidRPr="003B69BE">
              <w:rPr>
                <w:sz w:val="16"/>
                <w:szCs w:val="16"/>
                <w:lang w:val="uk-UA"/>
              </w:rPr>
              <w:t xml:space="preserve">1000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r w:rsidRPr="003B69BE">
              <w:rPr>
                <w:sz w:val="16"/>
                <w:szCs w:val="16"/>
              </w:rPr>
              <w:t xml:space="preserve">; </w:t>
            </w:r>
          </w:p>
          <w:p w14:paraId="07762950" w14:textId="023ECD77" w:rsidR="007A236C" w:rsidRPr="003B69BE" w:rsidRDefault="007A236C" w:rsidP="00E84FBA">
            <w:pPr>
              <w:spacing w:line="228" w:lineRule="auto"/>
              <w:contextualSpacing/>
              <w:rPr>
                <w:rFonts w:eastAsia="Calibri"/>
                <w:sz w:val="16"/>
                <w:szCs w:val="16"/>
              </w:rPr>
            </w:pPr>
            <w:r w:rsidRPr="003B69BE">
              <w:rPr>
                <w:sz w:val="16"/>
                <w:szCs w:val="16"/>
              </w:rPr>
              <w:t>940 nm</w:t>
            </w:r>
            <w:r w:rsidRPr="003B69BE">
              <w:rPr>
                <w:rFonts w:eastAsia="Calibri"/>
                <w:sz w:val="16"/>
                <w:szCs w:val="16"/>
                <w:lang w:val="el-GR"/>
              </w:rPr>
              <w:t xml:space="preserve">, </w:t>
            </w:r>
            <w:r w:rsidRPr="003B69BE">
              <w:rPr>
                <w:rFonts w:eastAsia="Calibri"/>
                <w:sz w:val="16"/>
                <w:szCs w:val="16"/>
              </w:rPr>
              <w:t>4</w:t>
            </w:r>
            <w:r w:rsidRPr="003B69BE">
              <w:rPr>
                <w:sz w:val="16"/>
                <w:szCs w:val="16"/>
                <w:lang w:val="uk-UA"/>
              </w:rPr>
              <w:t xml:space="preserve">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p>
        </w:tc>
      </w:tr>
    </w:tbl>
    <w:p w14:paraId="4E164BDA" w14:textId="77777777" w:rsidR="00E84FBA" w:rsidRPr="003B69BE" w:rsidRDefault="00E84FBA" w:rsidP="00664769">
      <w:pPr>
        <w:pStyle w:val="a3"/>
        <w:rPr>
          <w:lang w:val="uk-UA"/>
        </w:rPr>
      </w:pPr>
    </w:p>
    <w:p w14:paraId="4868DA83" w14:textId="1A92FF55" w:rsidR="00A44166" w:rsidRPr="003B69BE" w:rsidRDefault="00A44166" w:rsidP="00BC5961">
      <w:pPr>
        <w:spacing w:after="120" w:line="228" w:lineRule="auto"/>
        <w:ind w:firstLine="284"/>
        <w:jc w:val="both"/>
      </w:pPr>
      <w:r w:rsidRPr="003B69BE">
        <w:t>Note</w:t>
      </w:r>
      <w:r w:rsidR="00BC5961" w:rsidRPr="003B69BE">
        <w:t xml:space="preserve"> </w:t>
      </w:r>
      <w:r w:rsidRPr="003B69BE">
        <w:t>that</w:t>
      </w:r>
      <w:r w:rsidR="0096040B" w:rsidRPr="003B69BE">
        <w:t xml:space="preserve"> </w:t>
      </w:r>
      <w:r w:rsidRPr="003B69BE">
        <w:t>the existence of only one type of recombination center is unlikely</w:t>
      </w:r>
      <w:r w:rsidR="002D203D" w:rsidRPr="003B69BE">
        <w:t xml:space="preserve"> in a real situation</w:t>
      </w:r>
      <w:r w:rsidRPr="003B69BE">
        <w:t xml:space="preserve">. Therefore, to separate the impact </w:t>
      </w:r>
      <w:r w:rsidR="00213A71" w:rsidRPr="003B69BE">
        <w:t xml:space="preserve">of the defects associated with iron </w:t>
      </w:r>
      <w:r w:rsidRPr="003B69BE">
        <w:t>on the photoelectric parameters, the relative changes of each of them were used:</w:t>
      </w:r>
    </w:p>
    <w:p w14:paraId="7993B824" w14:textId="77777777" w:rsidR="00A44166" w:rsidRPr="003B69BE" w:rsidRDefault="00A44166" w:rsidP="00BC5961">
      <w:pPr>
        <w:spacing w:after="120" w:line="228" w:lineRule="auto"/>
        <w:ind w:firstLine="284"/>
        <w:jc w:val="both"/>
      </w:pPr>
      <w:r w:rsidRPr="003B69BE">
        <w:t xml:space="preserve">         </w:t>
      </w:r>
      <w:r w:rsidR="00213A71" w:rsidRPr="003B69BE">
        <w:rPr>
          <w:position w:val="-12"/>
        </w:rPr>
        <w:object w:dxaOrig="3560" w:dyaOrig="340" w14:anchorId="006E01CC">
          <v:shape id="_x0000_i1055" type="#_x0000_t75" style="width:177.75pt;height:17.25pt" o:ole="">
            <v:imagedata r:id="rId71" o:title=""/>
          </v:shape>
          <o:OLEObject Type="Embed" ProgID="Equation.DSMT4" ShapeID="_x0000_i1055" DrawAspect="Content" ObjectID="_1723613848" r:id="rId72"/>
        </w:object>
      </w:r>
      <w:r w:rsidRPr="003B69BE">
        <w:t xml:space="preserve">      (1)</w:t>
      </w:r>
    </w:p>
    <w:p w14:paraId="330C3424" w14:textId="13440B3D" w:rsidR="00A44166" w:rsidRPr="003B69BE" w:rsidRDefault="00A44166" w:rsidP="00BC5961">
      <w:pPr>
        <w:spacing w:after="120" w:line="228" w:lineRule="auto"/>
        <w:jc w:val="both"/>
      </w:pPr>
      <w:r w:rsidRPr="003B69BE">
        <w:t xml:space="preserve">where </w:t>
      </w:r>
      <w:r w:rsidRPr="003B69BE">
        <w:rPr>
          <w:i/>
          <w:iCs/>
        </w:rPr>
        <w:t>A</w:t>
      </w:r>
      <w:r w:rsidRPr="003B69BE">
        <w:t xml:space="preserve"> is the SC parameter (</w:t>
      </w:r>
      <w:r w:rsidR="006B24CF" w:rsidRPr="003B69BE">
        <w:rPr>
          <w:position w:val="-10"/>
        </w:rPr>
        <w:object w:dxaOrig="300" w:dyaOrig="300" w14:anchorId="17478CDC">
          <v:shape id="_x0000_i1056" type="#_x0000_t75" style="width:15pt;height:15pt" o:ole="">
            <v:imagedata r:id="rId38" o:title=""/>
          </v:shape>
          <o:OLEObject Type="Embed" ProgID="Equation.DSMT4" ShapeID="_x0000_i1056" DrawAspect="Content" ObjectID="_1723613849" r:id="rId73"/>
        </w:object>
      </w:r>
      <w:r w:rsidR="006B24CF" w:rsidRPr="003B69BE">
        <w:t xml:space="preserve">, </w:t>
      </w:r>
      <w:r w:rsidR="006B24CF" w:rsidRPr="003B69BE">
        <w:rPr>
          <w:position w:val="-10"/>
        </w:rPr>
        <w:object w:dxaOrig="340" w:dyaOrig="300" w14:anchorId="2EF38BAC">
          <v:shape id="_x0000_i1057" type="#_x0000_t75" style="width:17.25pt;height:15pt" o:ole="">
            <v:imagedata r:id="rId74" o:title=""/>
          </v:shape>
          <o:OLEObject Type="Embed" ProgID="Equation.DSMT4" ShapeID="_x0000_i1057" DrawAspect="Content" ObjectID="_1723613850" r:id="rId75"/>
        </w:object>
      </w:r>
      <w:r w:rsidR="006B24CF" w:rsidRPr="003B69BE">
        <w:t xml:space="preserve">, </w:t>
      </w:r>
      <w:r w:rsidR="006B24CF" w:rsidRPr="003B69BE">
        <w:rPr>
          <w:i/>
          <w:iCs/>
        </w:rPr>
        <w:t>FF,</w:t>
      </w:r>
      <w:r w:rsidR="006B24CF" w:rsidRPr="003B69BE">
        <w:t xml:space="preserve"> and </w:t>
      </w:r>
      <w:r w:rsidR="00213A71" w:rsidRPr="003B69BE">
        <w:rPr>
          <w:position w:val="-10"/>
        </w:rPr>
        <w:object w:dxaOrig="180" w:dyaOrig="240" w14:anchorId="504209DB">
          <v:shape id="_x0000_i1058" type="#_x0000_t75" style="width:9pt;height:12pt" o:ole="">
            <v:imagedata r:id="rId76" o:title=""/>
          </v:shape>
          <o:OLEObject Type="Embed" ProgID="Equation.DSMT4" ShapeID="_x0000_i1058" DrawAspect="Content" ObjectID="_1723613851" r:id="rId77"/>
        </w:object>
      </w:r>
      <w:r w:rsidR="006B24CF" w:rsidRPr="003B69BE">
        <w:t>)</w:t>
      </w:r>
      <w:r w:rsidRPr="003B69BE">
        <w:t>, the index "</w:t>
      </w:r>
      <w:proofErr w:type="spellStart"/>
      <w:r w:rsidRPr="003B69BE">
        <w:t>FeB</w:t>
      </w:r>
      <w:proofErr w:type="spellEnd"/>
      <w:r w:rsidRPr="003B69BE">
        <w:t>" corresponds to the value of the parameter in the case of coexistence of Fe</w:t>
      </w:r>
      <w:r w:rsidRPr="003B69BE">
        <w:rPr>
          <w:vertAlign w:val="subscript"/>
        </w:rPr>
        <w:t>i</w:t>
      </w:r>
      <w:r w:rsidRPr="003B69BE">
        <w:t xml:space="preserve"> and FeB, the index "Fe" is related to the decay of all pairs.</w:t>
      </w:r>
    </w:p>
    <w:p w14:paraId="0BA5B50A" w14:textId="77777777" w:rsidR="00EA6817" w:rsidRPr="003B69BE" w:rsidRDefault="00EA6817" w:rsidP="00BC5961">
      <w:pPr>
        <w:spacing w:after="120" w:line="228" w:lineRule="auto"/>
        <w:ind w:firstLine="284"/>
        <w:jc w:val="both"/>
      </w:pPr>
    </w:p>
    <w:p w14:paraId="763914AE" w14:textId="14D88A9D" w:rsidR="00A44166" w:rsidRPr="003B69BE" w:rsidRDefault="00A44166" w:rsidP="00BC5961">
      <w:pPr>
        <w:spacing w:after="120" w:line="228" w:lineRule="auto"/>
        <w:ind w:firstLine="284"/>
        <w:jc w:val="both"/>
        <w:rPr>
          <w:lang w:val="uk-UA"/>
        </w:rPr>
      </w:pPr>
      <w:r w:rsidRPr="003B69BE">
        <w:t xml:space="preserve">The dense DNN was implemented through a high-level </w:t>
      </w:r>
      <w:proofErr w:type="spellStart"/>
      <w:r w:rsidRPr="003B69BE">
        <w:t>Keras</w:t>
      </w:r>
      <w:proofErr w:type="spellEnd"/>
      <w:r w:rsidRPr="003B69BE">
        <w:t xml:space="preserve"> API provided by TensorFlow. For each </w:t>
      </w:r>
      <w:r w:rsidR="00AD354C" w:rsidRPr="003B69BE">
        <w:t xml:space="preserve">light </w:t>
      </w:r>
      <w:r w:rsidR="003B3BFA" w:rsidRPr="003B69BE">
        <w:rPr>
          <w:szCs w:val="28"/>
        </w:rPr>
        <w:t>expos</w:t>
      </w:r>
      <w:r w:rsidR="00BC5961" w:rsidRPr="003B69BE">
        <w:rPr>
          <w:szCs w:val="28"/>
        </w:rPr>
        <w:t>ition</w:t>
      </w:r>
      <w:r w:rsidR="00AD354C" w:rsidRPr="003B69BE">
        <w:t xml:space="preserve"> mode</w:t>
      </w:r>
      <w:r w:rsidRPr="003B69BE">
        <w:t xml:space="preserve">, two variants of fully connected DNNs, which differed in </w:t>
      </w:r>
      <w:r w:rsidR="00125FF4" w:rsidRPr="003B69BE">
        <w:t xml:space="preserve">the </w:t>
      </w:r>
      <w:r w:rsidRPr="003B69BE">
        <w:t>number of input nodes, were considered.  In the first version</w:t>
      </w:r>
      <w:r w:rsidR="00AD354C" w:rsidRPr="003B69BE">
        <w:t xml:space="preserve"> of DNN</w:t>
      </w:r>
      <w:r w:rsidRPr="003B69BE">
        <w:t xml:space="preserve">, the input layer consisted of 5 nodes, on which the standard normalized values of </w:t>
      </w:r>
      <w:r w:rsidR="006E21C6" w:rsidRPr="003B69BE">
        <w:rPr>
          <w:position w:val="-12"/>
        </w:rPr>
        <w:object w:dxaOrig="260" w:dyaOrig="320" w14:anchorId="1080F9E1">
          <v:shape id="_x0000_i1059" type="#_x0000_t75" style="width:12.75pt;height:15.75pt" o:ole="">
            <v:imagedata r:id="rId78" o:title=""/>
          </v:shape>
          <o:OLEObject Type="Embed" ProgID="Equation.DSMT4" ShapeID="_x0000_i1059" DrawAspect="Content" ObjectID="_1723613852" r:id="rId79"/>
        </w:object>
      </w:r>
      <w:r w:rsidRPr="003B69BE">
        <w:t>and</w:t>
      </w:r>
      <w:r w:rsidR="006E21C6" w:rsidRPr="003B69BE">
        <w:t xml:space="preserve"> </w:t>
      </w:r>
      <w:r w:rsidR="006E21C6" w:rsidRPr="003B69BE">
        <w:rPr>
          <w:position w:val="-10"/>
        </w:rPr>
        <w:object w:dxaOrig="499" w:dyaOrig="300" w14:anchorId="3EFEEA54">
          <v:shape id="_x0000_i1060" type="#_x0000_t75" style="width:24.75pt;height:15pt" o:ole="">
            <v:imagedata r:id="rId80" o:title=""/>
          </v:shape>
          <o:OLEObject Type="Embed" ProgID="Equation.DSMT4" ShapeID="_x0000_i1060" DrawAspect="Content" ObjectID="_1723613853" r:id="rId81"/>
        </w:object>
      </w:r>
      <w:r w:rsidRPr="003B69BE">
        <w:t xml:space="preserve">(SC parameters), </w:t>
      </w:r>
      <w:r w:rsidRPr="003B69BE">
        <w:rPr>
          <w:i/>
          <w:iCs/>
        </w:rPr>
        <w:t>T</w:t>
      </w:r>
      <w:r w:rsidRPr="003B69BE">
        <w:t xml:space="preserve"> (external environment)</w:t>
      </w:r>
      <w:r w:rsidR="00125FF4" w:rsidRPr="003B69BE">
        <w:t>,</w:t>
      </w:r>
      <w:r w:rsidRPr="003B69BE">
        <w:t xml:space="preserve"> </w:t>
      </w:r>
      <w:r w:rsidR="00AD354C" w:rsidRPr="003B69BE">
        <w:rPr>
          <w:position w:val="-10"/>
        </w:rPr>
        <w:object w:dxaOrig="380" w:dyaOrig="300" w14:anchorId="54707E31">
          <v:shape id="_x0000_i1061" type="#_x0000_t75" style="width:18.75pt;height:15pt" o:ole="">
            <v:imagedata r:id="rId82" o:title=""/>
          </v:shape>
          <o:OLEObject Type="Embed" ProgID="Equation.DSMT4" ShapeID="_x0000_i1061" DrawAspect="Content" ObjectID="_1723613854" r:id="rId83"/>
        </w:object>
      </w:r>
      <w:r w:rsidRPr="003B69BE">
        <w:t xml:space="preserve"> and</w:t>
      </w:r>
      <w:r w:rsidR="006E21C6" w:rsidRPr="003B69BE">
        <w:t xml:space="preserve"> </w:t>
      </w:r>
      <w:r w:rsidR="00AD354C" w:rsidRPr="003B69BE">
        <w:rPr>
          <w:position w:val="-10"/>
        </w:rPr>
        <w:object w:dxaOrig="260" w:dyaOrig="240" w14:anchorId="7AA60A4B">
          <v:shape id="_x0000_i1062" type="#_x0000_t75" style="width:12.75pt;height:12pt" o:ole="">
            <v:imagedata r:id="rId84" o:title=""/>
          </v:shape>
          <o:OLEObject Type="Embed" ProgID="Equation.DSMT4" ShapeID="_x0000_i1062" DrawAspect="Content" ObjectID="_1723613855" r:id="rId85"/>
        </w:object>
      </w:r>
      <w:r w:rsidRPr="003B69BE">
        <w:t xml:space="preserve"> (</w:t>
      </w:r>
      <w:r w:rsidR="00811954" w:rsidRPr="003B69BE">
        <w:t>IVC</w:t>
      </w:r>
      <w:r w:rsidRPr="003B69BE">
        <w:t xml:space="preserve"> characteristics) were supplied. A network that used the values obtained under white </w:t>
      </w:r>
      <w:r w:rsidR="00AD354C" w:rsidRPr="003B69BE">
        <w:t xml:space="preserve">light </w:t>
      </w:r>
      <w:r w:rsidR="003B3BFA" w:rsidRPr="003B69BE">
        <w:rPr>
          <w:szCs w:val="28"/>
        </w:rPr>
        <w:t>expos</w:t>
      </w:r>
      <w:r w:rsidR="00BC5961" w:rsidRPr="003B69BE">
        <w:rPr>
          <w:szCs w:val="28"/>
        </w:rPr>
        <w:t>ition</w:t>
      </w:r>
      <w:r w:rsidR="00AD354C" w:rsidRPr="003B69BE">
        <w:rPr>
          <w:color w:val="FF0000"/>
        </w:rPr>
        <w:t xml:space="preserve"> </w:t>
      </w:r>
      <w:r w:rsidRPr="003B69BE">
        <w:t>is denoted as DNN</w:t>
      </w:r>
      <w:r w:rsidRPr="003B69BE">
        <w:rPr>
          <w:vertAlign w:val="subscript"/>
        </w:rPr>
        <w:t>AM,5</w:t>
      </w:r>
      <w:r w:rsidRPr="003B69BE">
        <w:t xml:space="preserve">; and </w:t>
      </w:r>
      <w:r w:rsidR="00125FF4" w:rsidRPr="003B69BE">
        <w:t xml:space="preserve">a </w:t>
      </w:r>
      <w:r w:rsidRPr="003B69BE">
        <w:t xml:space="preserve">network that used values obtained </w:t>
      </w:r>
      <w:r w:rsidR="006E21C6" w:rsidRPr="003B69BE">
        <w:t xml:space="preserve">at </w:t>
      </w:r>
      <w:r w:rsidRPr="003B69BE">
        <w:t xml:space="preserve">monochromatic </w:t>
      </w:r>
      <w:r w:rsidR="00AD354C" w:rsidRPr="003B69BE">
        <w:t xml:space="preserve">light </w:t>
      </w:r>
      <w:r w:rsidR="003B3BFA" w:rsidRPr="003B69BE">
        <w:rPr>
          <w:szCs w:val="28"/>
        </w:rPr>
        <w:t>expos</w:t>
      </w:r>
      <w:r w:rsidR="00BC5961" w:rsidRPr="003B69BE">
        <w:rPr>
          <w:szCs w:val="28"/>
        </w:rPr>
        <w:t>ition</w:t>
      </w:r>
      <w:r w:rsidR="00AD354C" w:rsidRPr="003B69BE">
        <w:rPr>
          <w:color w:val="FF0000"/>
        </w:rPr>
        <w:t xml:space="preserve"> </w:t>
      </w:r>
      <w:r w:rsidRPr="003B69BE">
        <w:t>– as DNN</w:t>
      </w:r>
      <w:r w:rsidRPr="003B69BE">
        <w:rPr>
          <w:vertAlign w:val="subscript"/>
        </w:rPr>
        <w:t>λ,5</w:t>
      </w:r>
      <w:r w:rsidRPr="003B69BE">
        <w:t>. In the second version</w:t>
      </w:r>
      <w:r w:rsidR="002B4964" w:rsidRPr="003B69BE">
        <w:t xml:space="preserve"> of DNN</w:t>
      </w:r>
      <w:r w:rsidRPr="003B69BE">
        <w:t xml:space="preserve">, the input layer contained two additional nodes, which values were determined by </w:t>
      </w:r>
      <w:r w:rsidR="00AD354C" w:rsidRPr="003B69BE">
        <w:rPr>
          <w:position w:val="-10"/>
        </w:rPr>
        <w:object w:dxaOrig="440" w:dyaOrig="300" w14:anchorId="4EE5E00C">
          <v:shape id="_x0000_i1063" type="#_x0000_t75" style="width:21.75pt;height:15pt" o:ole="">
            <v:imagedata r:id="rId86" o:title=""/>
          </v:shape>
          <o:OLEObject Type="Embed" ProgID="Equation.DSMT4" ShapeID="_x0000_i1063" DrawAspect="Content" ObjectID="_1723613856" r:id="rId87"/>
        </w:object>
      </w:r>
      <w:proofErr w:type="spellStart"/>
      <w:r w:rsidRPr="003B69BE">
        <w:t>and</w:t>
      </w:r>
      <w:proofErr w:type="spellEnd"/>
      <w:r w:rsidRPr="003B69BE">
        <w:t xml:space="preserve"> </w:t>
      </w:r>
      <w:r w:rsidR="00AD354C" w:rsidRPr="003B69BE">
        <w:rPr>
          <w:position w:val="-6"/>
        </w:rPr>
        <w:object w:dxaOrig="420" w:dyaOrig="240" w14:anchorId="63D10F7D">
          <v:shape id="_x0000_i1064" type="#_x0000_t75" style="width:21pt;height:12pt" o:ole="">
            <v:imagedata r:id="rId88" o:title=""/>
          </v:shape>
          <o:OLEObject Type="Embed" ProgID="Equation.DSMT4" ShapeID="_x0000_i1064" DrawAspect="Content" ObjectID="_1723613857" r:id="rId89"/>
        </w:object>
      </w:r>
      <w:r w:rsidRPr="003B69BE">
        <w:t xml:space="preserve">. The corresponding networks are denoted </w:t>
      </w:r>
      <w:r w:rsidR="00902EB6" w:rsidRPr="003B69BE">
        <w:t>as</w:t>
      </w:r>
      <w:r w:rsidRPr="003B69BE">
        <w:t xml:space="preserve"> DNN</w:t>
      </w:r>
      <w:r w:rsidRPr="003B69BE">
        <w:rPr>
          <w:vertAlign w:val="subscript"/>
        </w:rPr>
        <w:t>AM,7</w:t>
      </w:r>
      <w:r w:rsidRPr="003B69BE">
        <w:t xml:space="preserve"> and DNN</w:t>
      </w:r>
      <w:r w:rsidRPr="003B69BE">
        <w:rPr>
          <w:vertAlign w:val="subscript"/>
        </w:rPr>
        <w:t>λ,7</w:t>
      </w:r>
      <w:r w:rsidRPr="003B69BE">
        <w:t xml:space="preserve">. The choice of such configurations of input nodes was </w:t>
      </w:r>
      <w:r w:rsidR="002B4964" w:rsidRPr="003B69BE">
        <w:t xml:space="preserve">due to the fact that </w:t>
      </w:r>
      <w:r w:rsidRPr="003B69BE">
        <w:t xml:space="preserve">the short-circuit current and efficiency are </w:t>
      </w:r>
      <w:r w:rsidR="00902EB6" w:rsidRPr="003B69BE">
        <w:t xml:space="preserve">the </w:t>
      </w:r>
      <w:r w:rsidRPr="003B69BE">
        <w:t>most sensitive to changes in iron concentration</w:t>
      </w:r>
      <w:r w:rsidR="002B4964" w:rsidRPr="003B69BE">
        <w:t xml:space="preserve"> [13]</w:t>
      </w:r>
      <w:r w:rsidRPr="003B69BE">
        <w:t>.</w:t>
      </w:r>
    </w:p>
    <w:p w14:paraId="06DB3B9E" w14:textId="77777777" w:rsidR="000112B3" w:rsidRPr="003B69BE" w:rsidRDefault="000112B3" w:rsidP="000112B3">
      <w:pPr>
        <w:spacing w:after="120" w:line="228" w:lineRule="auto"/>
        <w:ind w:firstLine="284"/>
        <w:jc w:val="both"/>
      </w:pPr>
      <w:r w:rsidRPr="003B69BE">
        <w:t xml:space="preserve">The output layer of all DNNs contained one node, used a linear activation function, and predicted the logarithm of iron concentration. The </w:t>
      </w:r>
      <w:bookmarkStart w:id="2" w:name="_Hlk107578840"/>
      <w:r w:rsidRPr="003B69BE">
        <w:t xml:space="preserve">mean squared error (MSE) </w:t>
      </w:r>
      <w:bookmarkEnd w:id="2"/>
      <w:r w:rsidRPr="003B69BE">
        <w:t>was used as the loss function.</w:t>
      </w:r>
    </w:p>
    <w:p w14:paraId="238ADF29" w14:textId="478B441A" w:rsidR="000112B3" w:rsidRPr="003B69BE" w:rsidRDefault="000112B3" w:rsidP="000112B3">
      <w:pPr>
        <w:spacing w:after="120" w:line="228" w:lineRule="auto"/>
        <w:ind w:firstLine="284"/>
        <w:jc w:val="both"/>
      </w:pPr>
      <w:r w:rsidRPr="003B69BE">
        <w:t>During the network setting, various configurations of hidden layers were considered and rational values of such hyperparameters as the batch size (BS), the activation function (</w:t>
      </w:r>
      <w:proofErr w:type="spellStart"/>
      <w:r w:rsidRPr="003B69BE">
        <w:t>ActF</w:t>
      </w:r>
      <w:proofErr w:type="spellEnd"/>
      <w:r w:rsidRPr="003B69BE">
        <w:t>), the optimizer (</w:t>
      </w:r>
      <w:proofErr w:type="spellStart"/>
      <w:r w:rsidRPr="003B69BE">
        <w:t>Opt</w:t>
      </w:r>
      <w:proofErr w:type="spellEnd"/>
      <w:r w:rsidRPr="003B69BE">
        <w:t>), the learning rate (LR), the epochs number (</w:t>
      </w:r>
      <w:r w:rsidRPr="003B69BE">
        <w:rPr>
          <w:i/>
          <w:iCs/>
        </w:rPr>
        <w:t>N</w:t>
      </w:r>
      <w:r w:rsidRPr="003B69BE">
        <w:rPr>
          <w:vertAlign w:val="subscript"/>
        </w:rPr>
        <w:t>ep</w:t>
      </w:r>
      <w:r w:rsidRPr="003B69BE">
        <w:t>), the preprocessing method (</w:t>
      </w:r>
      <w:proofErr w:type="spellStart"/>
      <w:r w:rsidRPr="003B69BE">
        <w:t>PreM</w:t>
      </w:r>
      <w:proofErr w:type="spellEnd"/>
      <w:r w:rsidRPr="003B69BE">
        <w:t>), the weight initializer (WI), the regularization function were chosen. In particular, 5 variants of hidden layers (see Fig. 1) with different numbers of nodes in the first layer (</w:t>
      </w:r>
      <w:r w:rsidR="003A0FF0" w:rsidRPr="003B69BE">
        <w:rPr>
          <w:position w:val="-10"/>
        </w:rPr>
        <w:object w:dxaOrig="380" w:dyaOrig="300" w14:anchorId="0FAE5C5D">
          <v:shape id="_x0000_i1065" type="#_x0000_t75" style="width:18.75pt;height:15pt" o:ole="">
            <v:imagedata r:id="rId90" o:title=""/>
          </v:shape>
          <o:OLEObject Type="Embed" ProgID="Equation.DSMT4" ShapeID="_x0000_i1065" DrawAspect="Content" ObjectID="_1723613858" r:id="rId91"/>
        </w:object>
      </w:r>
      <w:r w:rsidR="003A0FF0" w:rsidRPr="003B69BE">
        <w:t>)</w:t>
      </w:r>
      <w:r w:rsidRPr="003B69BE">
        <w:t xml:space="preserve"> and layers (</w:t>
      </w:r>
      <w:r w:rsidR="003A0FF0" w:rsidRPr="003B69BE">
        <w:rPr>
          <w:position w:val="-10"/>
        </w:rPr>
        <w:object w:dxaOrig="340" w:dyaOrig="300" w14:anchorId="2F1A0BBE">
          <v:shape id="_x0000_i1066" type="#_x0000_t75" style="width:17.25pt;height:15pt" o:ole="">
            <v:imagedata r:id="rId92" o:title=""/>
          </v:shape>
          <o:OLEObject Type="Embed" ProgID="Equation.DSMT4" ShapeID="_x0000_i1066" DrawAspect="Content" ObjectID="_1723613859" r:id="rId93"/>
        </w:object>
      </w:r>
      <w:r w:rsidRPr="003B69BE">
        <w:t>) were studied.</w:t>
      </w:r>
    </w:p>
    <w:p w14:paraId="219FFBAB" w14:textId="26CC1A04" w:rsidR="000112B3" w:rsidRPr="003B69BE" w:rsidRDefault="000112B3" w:rsidP="000112B3">
      <w:pPr>
        <w:spacing w:after="120" w:line="228" w:lineRule="auto"/>
        <w:ind w:firstLine="284"/>
        <w:jc w:val="both"/>
      </w:pPr>
      <w:r w:rsidRPr="003B69BE">
        <w:t xml:space="preserve">The training </w:t>
      </w:r>
      <w:r w:rsidR="00BE2685" w:rsidRPr="003B69BE">
        <w:t>data</w:t>
      </w:r>
      <w:r w:rsidRPr="003B69BE">
        <w:t xml:space="preserve">set was used for </w:t>
      </w:r>
      <w:r w:rsidR="00D569E4" w:rsidRPr="003B69BE">
        <w:t>setting</w:t>
      </w:r>
      <w:r w:rsidR="00CC4632" w:rsidRPr="003B69BE">
        <w:t>,</w:t>
      </w:r>
      <w:r w:rsidR="00C70CB7" w:rsidRPr="003B69BE">
        <w:t xml:space="preserve"> </w:t>
      </w:r>
      <w:r w:rsidRPr="003B69BE">
        <w:t xml:space="preserve">and a random search was performed using the </w:t>
      </w:r>
      <w:proofErr w:type="spellStart"/>
      <w:r w:rsidRPr="003B69BE">
        <w:t>Keras</w:t>
      </w:r>
      <w:proofErr w:type="spellEnd"/>
      <w:r w:rsidRPr="003B69BE">
        <w:t xml:space="preserve"> Tuner package. It </w:t>
      </w:r>
      <w:r w:rsidRPr="003B69BE">
        <w:lastRenderedPageBreak/>
        <w:t>turned out that the use of regularization is impractical</w:t>
      </w:r>
      <w:r w:rsidR="00C136FE" w:rsidRPr="003B69BE">
        <w:t xml:space="preserve"> </w:t>
      </w:r>
      <w:r w:rsidRPr="003B69BE">
        <w:t xml:space="preserve">for all networks, and the rational method of preliminary data preparation is </w:t>
      </w:r>
      <w:proofErr w:type="spellStart"/>
      <w:r w:rsidRPr="003B69BE">
        <w:t>StandartScaler</w:t>
      </w:r>
      <w:proofErr w:type="spellEnd"/>
      <w:r w:rsidRPr="003B69BE">
        <w:t>. The optimal parameter values are summarized in Table 2.</w:t>
      </w:r>
    </w:p>
    <w:p w14:paraId="11868573" w14:textId="77777777" w:rsidR="000112B3" w:rsidRPr="003B69BE" w:rsidRDefault="000112B3" w:rsidP="000112B3">
      <w:pPr>
        <w:ind w:firstLine="284"/>
      </w:pPr>
      <w:r w:rsidRPr="003B69BE">
        <w:t xml:space="preserve"> </w:t>
      </w:r>
    </w:p>
    <w:p w14:paraId="70BA3456" w14:textId="0C3B47D4" w:rsidR="00F92D47" w:rsidRPr="003B69BE" w:rsidRDefault="007E3A85" w:rsidP="00F92D47">
      <w:pPr>
        <w:pStyle w:val="a3"/>
        <w:ind w:firstLine="0"/>
        <w:rPr>
          <w:szCs w:val="28"/>
          <w:lang w:val="uk-UA"/>
        </w:rPr>
      </w:pPr>
      <w:r w:rsidRPr="003B69BE">
        <w:rPr>
          <w:noProof/>
          <w:lang w:val="en-US" w:eastAsia="en-US"/>
        </w:rPr>
        <w:drawing>
          <wp:inline distT="0" distB="0" distL="0" distR="0" wp14:anchorId="15413518" wp14:editId="7891CB90">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3276C3D9" w14:textId="77777777" w:rsidR="00F92D47" w:rsidRPr="003B69BE" w:rsidRDefault="00F92D47" w:rsidP="00F92D47">
      <w:pPr>
        <w:pStyle w:val="figurecaption"/>
        <w:ind w:left="0" w:firstLine="0"/>
      </w:pPr>
      <w:r w:rsidRPr="003B69BE">
        <w:t>The considered configuration of the hidden layers: a) pipe; b) trapezium; c) triangle; d) butterfly (two serial reflected trapezium); e) fir (two serial trapezium).</w:t>
      </w:r>
    </w:p>
    <w:p w14:paraId="00735212" w14:textId="77777777" w:rsidR="00A3392E" w:rsidRDefault="00E27D7F" w:rsidP="00A3392E">
      <w:pPr>
        <w:spacing w:after="120" w:line="228" w:lineRule="auto"/>
        <w:ind w:firstLine="284"/>
        <w:jc w:val="both"/>
        <w:rPr>
          <w:szCs w:val="28"/>
        </w:rPr>
      </w:pPr>
      <w:r w:rsidRPr="003B69BE">
        <w:t xml:space="preserve">After the network optimization, their teaching on the training set and verification of predictive properties on the test sets were carried out. It is known that increasing the </w:t>
      </w:r>
      <w:r w:rsidR="003C5BCA" w:rsidRPr="003B69BE">
        <w:t xml:space="preserve">labeled </w:t>
      </w:r>
      <w:r w:rsidRPr="003B69BE">
        <w:t xml:space="preserve">dataset used for training should improve the performance of DNNs. </w:t>
      </w:r>
      <w:r w:rsidR="00651A64" w:rsidRPr="003B69BE">
        <w:t>Therefore, each network was also trained on the so-called full dataset, which consisted of the training and all test datasets.</w:t>
      </w:r>
      <w:r w:rsidRPr="003B69BE">
        <w:rPr>
          <w:color w:val="FF0000"/>
        </w:rPr>
        <w:t xml:space="preserve"> </w:t>
      </w:r>
      <w:r w:rsidRPr="003B69BE">
        <w:t xml:space="preserve">The trained networks were also applied to the </w:t>
      </w:r>
      <w:r w:rsidR="00BE2685" w:rsidRPr="003B69BE">
        <w:t xml:space="preserve">IVC </w:t>
      </w:r>
      <w:r w:rsidRPr="003B69BE">
        <w:t>measurement results of real SCs.</w:t>
      </w:r>
      <w:r w:rsidR="00A3392E" w:rsidRPr="00A3392E">
        <w:rPr>
          <w:szCs w:val="28"/>
        </w:rPr>
        <w:t xml:space="preserve"> </w:t>
      </w:r>
    </w:p>
    <w:p w14:paraId="2D0E5ECF" w14:textId="7DE62055" w:rsidR="00A3392E" w:rsidRDefault="00A3392E" w:rsidP="00A3392E">
      <w:pPr>
        <w:spacing w:after="120" w:line="228" w:lineRule="auto"/>
        <w:ind w:firstLine="284"/>
        <w:jc w:val="both"/>
        <w:rPr>
          <w:szCs w:val="28"/>
        </w:rPr>
      </w:pPr>
      <w:r w:rsidRPr="00BC7E31">
        <w:rPr>
          <w:szCs w:val="28"/>
          <w:highlight w:val="yellow"/>
        </w:rPr>
        <w:t xml:space="preserve">The calculation was processed in a PC with the following features: AMD Ryzen 5 3600 6-Core Processor 3.59 GHz CPU, 16 GB RAM, </w:t>
      </w:r>
      <w:r w:rsidRPr="00BC7E31">
        <w:rPr>
          <w:highlight w:val="yellow"/>
        </w:rPr>
        <w:t xml:space="preserve">GPU </w:t>
      </w:r>
      <w:r w:rsidRPr="00BC7E31">
        <w:rPr>
          <w:szCs w:val="28"/>
          <w:highlight w:val="yellow"/>
        </w:rPr>
        <w:t>NVIDIA GeForce GTX 1650</w:t>
      </w:r>
      <w:r w:rsidRPr="00BC7E31">
        <w:rPr>
          <w:szCs w:val="28"/>
          <w:highlight w:val="yellow"/>
          <w:lang w:val="uk-UA"/>
        </w:rPr>
        <w:t xml:space="preserve"> </w:t>
      </w:r>
      <w:r w:rsidRPr="00BC7E31">
        <w:rPr>
          <w:szCs w:val="28"/>
          <w:highlight w:val="yellow"/>
        </w:rPr>
        <w:t>GDDR5 4096 MB</w:t>
      </w:r>
      <w:r w:rsidRPr="00BC7E31">
        <w:rPr>
          <w:szCs w:val="28"/>
          <w:highlight w:val="yellow"/>
          <w:lang w:val="uk-UA"/>
        </w:rPr>
        <w:t xml:space="preserve">, </w:t>
      </w:r>
      <w:r w:rsidRPr="00BC7E31">
        <w:rPr>
          <w:szCs w:val="28"/>
          <w:highlight w:val="yellow"/>
        </w:rPr>
        <w:t>Windows 10 OS, and Anaconda 3 distribution.</w:t>
      </w:r>
    </w:p>
    <w:p w14:paraId="01335481" w14:textId="77777777" w:rsidR="00F92D47" w:rsidRPr="003B69BE" w:rsidRDefault="00F92D47" w:rsidP="00F92D47">
      <w:pPr>
        <w:pStyle w:val="tablehead"/>
      </w:pPr>
      <w:r w:rsidRPr="003B69BE">
        <w:rPr>
          <w:rFonts w:eastAsia="Calibri"/>
          <w:lang w:val="uk-UA"/>
        </w:rPr>
        <w:t xml:space="preserve">Chosen </w:t>
      </w:r>
      <w:r w:rsidRPr="003B69BE">
        <w:rPr>
          <w:rFonts w:eastAsia="Calibri"/>
          <w:lang w:val="el-GR"/>
        </w:rPr>
        <w:t>Η</w:t>
      </w:r>
      <w:r w:rsidRPr="003B69BE">
        <w:rPr>
          <w:rFonts w:eastAsia="Calibri"/>
          <w:lang w:val="uk-UA"/>
        </w:rPr>
        <w:t xml:space="preserve">yperparameter </w:t>
      </w:r>
      <w:r w:rsidRPr="003B69BE">
        <w:rPr>
          <w:rFonts w:eastAsia="Calibri"/>
        </w:rPr>
        <w:t>C</w:t>
      </w:r>
      <w:r w:rsidRPr="003B69BE">
        <w:rPr>
          <w:rFonts w:eastAsia="Calibri"/>
          <w:lang w:val="uk-UA"/>
        </w:rPr>
        <w:t xml:space="preserve">ombinations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rsidRPr="003B69BE" w14:paraId="32B245D1" w14:textId="77777777" w:rsidTr="002F3231">
        <w:trPr>
          <w:trHeight w:val="266"/>
          <w:jc w:val="center"/>
        </w:trPr>
        <w:tc>
          <w:tcPr>
            <w:tcW w:w="1000" w:type="pct"/>
            <w:shd w:val="clear" w:color="auto" w:fill="auto"/>
            <w:vAlign w:val="bottom"/>
          </w:tcPr>
          <w:p w14:paraId="293D90FC" w14:textId="77777777" w:rsidR="00F92D47" w:rsidRPr="003B69BE"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3B69BE" w:rsidRDefault="00F92D47" w:rsidP="002742AE">
            <w:pPr>
              <w:spacing w:line="360" w:lineRule="auto"/>
              <w:ind w:firstLine="142"/>
              <w:rPr>
                <w:rFonts w:eastAsia="Calibri"/>
                <w:b/>
                <w:bCs/>
                <w:sz w:val="16"/>
                <w:szCs w:val="16"/>
                <w:lang w:val="uk-UA"/>
              </w:rPr>
            </w:pPr>
            <w:r w:rsidRPr="003B69BE">
              <w:rPr>
                <w:b/>
                <w:bCs/>
                <w:sz w:val="16"/>
                <w:szCs w:val="16"/>
                <w:lang w:val="uk-UA"/>
              </w:rPr>
              <w:t>DNN</w:t>
            </w:r>
            <w:r w:rsidRPr="003B69BE">
              <w:rPr>
                <w:b/>
                <w:bCs/>
                <w:sz w:val="16"/>
                <w:szCs w:val="16"/>
                <w:vertAlign w:val="subscript"/>
                <w:lang w:val="uk-UA"/>
              </w:rPr>
              <w:t>АМ,5</w:t>
            </w:r>
          </w:p>
        </w:tc>
        <w:tc>
          <w:tcPr>
            <w:tcW w:w="1000" w:type="pct"/>
          </w:tcPr>
          <w:p w14:paraId="44BAA8E8" w14:textId="77777777" w:rsidR="00F92D47" w:rsidRPr="003B69BE" w:rsidRDefault="00F92D47" w:rsidP="002742AE">
            <w:pPr>
              <w:spacing w:line="360" w:lineRule="auto"/>
              <w:ind w:firstLine="142"/>
              <w:rPr>
                <w:rFonts w:eastAsia="Calibri"/>
                <w:b/>
                <w:bCs/>
                <w:sz w:val="16"/>
                <w:szCs w:val="16"/>
              </w:rPr>
            </w:pPr>
            <w:r w:rsidRPr="003B69BE">
              <w:rPr>
                <w:b/>
                <w:bCs/>
                <w:sz w:val="16"/>
                <w:szCs w:val="16"/>
                <w:lang w:val="uk-UA"/>
              </w:rPr>
              <w:t>DNN</w:t>
            </w:r>
            <w:r w:rsidRPr="003B69BE">
              <w:rPr>
                <w:b/>
                <w:bCs/>
                <w:sz w:val="16"/>
                <w:szCs w:val="16"/>
                <w:vertAlign w:val="subscript"/>
                <w:lang w:val="uk-UA"/>
              </w:rPr>
              <w:t>АМ,</w:t>
            </w:r>
            <w:r w:rsidR="00F870C8" w:rsidRPr="003B69BE">
              <w:rPr>
                <w:b/>
                <w:bCs/>
                <w:sz w:val="16"/>
                <w:szCs w:val="16"/>
                <w:vertAlign w:val="subscript"/>
              </w:rPr>
              <w:t>7</w:t>
            </w:r>
          </w:p>
        </w:tc>
        <w:tc>
          <w:tcPr>
            <w:tcW w:w="750" w:type="pct"/>
          </w:tcPr>
          <w:p w14:paraId="47EE9A0F"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00F870C8" w:rsidRPr="003B69BE">
              <w:rPr>
                <w:b/>
                <w:bCs/>
                <w:sz w:val="16"/>
                <w:szCs w:val="16"/>
                <w:vertAlign w:val="subscript"/>
                <w:lang w:val="el-GR"/>
              </w:rPr>
              <w:t>λ</w:t>
            </w:r>
            <w:r w:rsidRPr="003B69BE">
              <w:rPr>
                <w:b/>
                <w:bCs/>
                <w:sz w:val="16"/>
                <w:szCs w:val="16"/>
                <w:vertAlign w:val="subscript"/>
                <w:lang w:val="uk-UA"/>
              </w:rPr>
              <w:t>,5</w:t>
            </w:r>
          </w:p>
        </w:tc>
        <w:tc>
          <w:tcPr>
            <w:tcW w:w="1150" w:type="pct"/>
          </w:tcPr>
          <w:p w14:paraId="2798F9C2"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w:t>
            </w:r>
            <w:r w:rsidR="00F870C8" w:rsidRPr="003B69BE">
              <w:rPr>
                <w:b/>
                <w:bCs/>
                <w:sz w:val="16"/>
                <w:szCs w:val="16"/>
                <w:vertAlign w:val="subscript"/>
                <w:lang w:val="el-GR"/>
              </w:rPr>
              <w:t>,7</w:t>
            </w:r>
          </w:p>
        </w:tc>
      </w:tr>
      <w:tr w:rsidR="00F92D47" w:rsidRPr="003B69BE" w14:paraId="2B87CAA3" w14:textId="77777777" w:rsidTr="002F3231">
        <w:trPr>
          <w:trHeight w:val="263"/>
          <w:jc w:val="center"/>
        </w:trPr>
        <w:tc>
          <w:tcPr>
            <w:tcW w:w="1000" w:type="pct"/>
            <w:shd w:val="clear" w:color="auto" w:fill="auto"/>
          </w:tcPr>
          <w:p w14:paraId="7C2D418F" w14:textId="77777777" w:rsidR="00F92D47" w:rsidRPr="003B69BE" w:rsidRDefault="00F92D47" w:rsidP="002F3231">
            <w:pPr>
              <w:pStyle w:val="tablecolsubhead"/>
              <w:rPr>
                <w:sz w:val="16"/>
                <w:szCs w:val="16"/>
              </w:rPr>
            </w:pPr>
            <w:r w:rsidRPr="003B69BE">
              <w:t>Hidden layers configuration</w:t>
            </w:r>
            <w:r w:rsidRPr="003B69BE">
              <w:rPr>
                <w:sz w:val="16"/>
                <w:szCs w:val="16"/>
              </w:rPr>
              <w:t xml:space="preserve"> </w:t>
            </w:r>
          </w:p>
        </w:tc>
        <w:tc>
          <w:tcPr>
            <w:tcW w:w="1000" w:type="pct"/>
            <w:shd w:val="clear" w:color="auto" w:fill="auto"/>
          </w:tcPr>
          <w:p w14:paraId="6F38F498" w14:textId="77777777" w:rsidR="00F92D47" w:rsidRPr="003B69BE" w:rsidRDefault="00F92D47" w:rsidP="002742AE">
            <w:pPr>
              <w:spacing w:line="276" w:lineRule="auto"/>
              <w:jc w:val="both"/>
              <w:rPr>
                <w:rFonts w:eastAsia="Calibri"/>
                <w:bCs/>
                <w:sz w:val="16"/>
                <w:szCs w:val="16"/>
              </w:rPr>
            </w:pPr>
            <w:r w:rsidRPr="003B69BE">
              <w:rPr>
                <w:bCs/>
                <w:sz w:val="16"/>
                <w:szCs w:val="16"/>
              </w:rPr>
              <w:t>180-180-180-180-180-180-180-180</w:t>
            </w:r>
          </w:p>
        </w:tc>
        <w:tc>
          <w:tcPr>
            <w:tcW w:w="1000" w:type="pct"/>
          </w:tcPr>
          <w:p w14:paraId="770C6FEA" w14:textId="77777777" w:rsidR="00F92D47" w:rsidRPr="003B69BE" w:rsidRDefault="00F92D47" w:rsidP="002742AE">
            <w:pPr>
              <w:spacing w:line="276" w:lineRule="auto"/>
              <w:jc w:val="both"/>
              <w:rPr>
                <w:rFonts w:eastAsia="Calibri"/>
                <w:sz w:val="16"/>
                <w:szCs w:val="16"/>
              </w:rPr>
            </w:pPr>
            <w:r w:rsidRPr="003B69BE">
              <w:rPr>
                <w:bCs/>
                <w:sz w:val="16"/>
                <w:szCs w:val="16"/>
              </w:rPr>
              <w:t>200-200-200-200-200-200-200-200-200</w:t>
            </w:r>
          </w:p>
        </w:tc>
        <w:tc>
          <w:tcPr>
            <w:tcW w:w="750" w:type="pct"/>
          </w:tcPr>
          <w:p w14:paraId="332E5839" w14:textId="77777777" w:rsidR="00F92D47" w:rsidRPr="003B69BE" w:rsidRDefault="00F92D47" w:rsidP="002742AE">
            <w:pPr>
              <w:spacing w:line="276" w:lineRule="auto"/>
              <w:jc w:val="both"/>
              <w:rPr>
                <w:rFonts w:eastAsia="Calibri"/>
                <w:sz w:val="16"/>
                <w:szCs w:val="16"/>
              </w:rPr>
            </w:pPr>
            <w:r w:rsidRPr="003B69BE">
              <w:rPr>
                <w:bCs/>
                <w:sz w:val="16"/>
                <w:szCs w:val="16"/>
              </w:rPr>
              <w:t>150-150-150-150-150-150</w:t>
            </w:r>
          </w:p>
        </w:tc>
        <w:tc>
          <w:tcPr>
            <w:tcW w:w="1150" w:type="pct"/>
          </w:tcPr>
          <w:p w14:paraId="13FB520F" w14:textId="77777777" w:rsidR="00F92D47" w:rsidRPr="003B69BE" w:rsidRDefault="00F92D47" w:rsidP="002742AE">
            <w:pPr>
              <w:spacing w:line="276" w:lineRule="auto"/>
              <w:jc w:val="both"/>
              <w:rPr>
                <w:rFonts w:eastAsia="Calibri"/>
                <w:sz w:val="16"/>
                <w:szCs w:val="16"/>
              </w:rPr>
            </w:pPr>
            <w:r w:rsidRPr="003B69BE">
              <w:rPr>
                <w:bCs/>
                <w:sz w:val="16"/>
                <w:szCs w:val="16"/>
              </w:rPr>
              <w:t>100-90-80-70-60-50-100-90-80-70-60-50</w:t>
            </w:r>
          </w:p>
        </w:tc>
      </w:tr>
      <w:tr w:rsidR="00F92D47" w:rsidRPr="003B69BE" w14:paraId="348B67A8" w14:textId="77777777" w:rsidTr="002F3231">
        <w:trPr>
          <w:trHeight w:val="268"/>
          <w:jc w:val="center"/>
        </w:trPr>
        <w:tc>
          <w:tcPr>
            <w:tcW w:w="1000" w:type="pct"/>
            <w:shd w:val="clear" w:color="auto" w:fill="auto"/>
          </w:tcPr>
          <w:p w14:paraId="1375AA1B" w14:textId="77777777" w:rsidR="00F92D47" w:rsidRPr="003B69BE" w:rsidRDefault="00F92D47" w:rsidP="002F3231">
            <w:pPr>
              <w:pStyle w:val="tablecolsubhead"/>
              <w:rPr>
                <w:b w:val="0"/>
                <w:sz w:val="16"/>
                <w:szCs w:val="16"/>
              </w:rPr>
            </w:pPr>
            <w:r w:rsidRPr="003B69BE">
              <w:t>BS</w:t>
            </w:r>
          </w:p>
        </w:tc>
        <w:tc>
          <w:tcPr>
            <w:tcW w:w="1000" w:type="pct"/>
            <w:shd w:val="clear" w:color="auto" w:fill="auto"/>
          </w:tcPr>
          <w:p w14:paraId="240B8DF3"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000" w:type="pct"/>
          </w:tcPr>
          <w:p w14:paraId="6A516955"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750" w:type="pct"/>
          </w:tcPr>
          <w:p w14:paraId="5042DBB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150" w:type="pct"/>
          </w:tcPr>
          <w:p w14:paraId="2FF3BC4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32</w:t>
            </w:r>
          </w:p>
        </w:tc>
      </w:tr>
      <w:tr w:rsidR="00F92D47" w:rsidRPr="003B69BE" w14:paraId="64515ED0" w14:textId="77777777" w:rsidTr="002F3231">
        <w:trPr>
          <w:trHeight w:val="271"/>
          <w:jc w:val="center"/>
        </w:trPr>
        <w:tc>
          <w:tcPr>
            <w:tcW w:w="1000" w:type="pct"/>
            <w:shd w:val="clear" w:color="auto" w:fill="auto"/>
          </w:tcPr>
          <w:p w14:paraId="63146CC6" w14:textId="77777777" w:rsidR="00F92D47" w:rsidRPr="003B69BE" w:rsidRDefault="00F92D47" w:rsidP="002F3231">
            <w:pPr>
              <w:pStyle w:val="tablecolsubhead"/>
              <w:rPr>
                <w:b w:val="0"/>
                <w:sz w:val="16"/>
                <w:szCs w:val="16"/>
              </w:rPr>
            </w:pPr>
            <w:proofErr w:type="spellStart"/>
            <w:r w:rsidRPr="003B69BE">
              <w:t>ActF</w:t>
            </w:r>
            <w:proofErr w:type="spellEnd"/>
          </w:p>
        </w:tc>
        <w:tc>
          <w:tcPr>
            <w:tcW w:w="1000" w:type="pct"/>
            <w:shd w:val="clear" w:color="auto" w:fill="auto"/>
          </w:tcPr>
          <w:p w14:paraId="219DD27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1000" w:type="pct"/>
          </w:tcPr>
          <w:p w14:paraId="3EA0776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750" w:type="pct"/>
          </w:tcPr>
          <w:p w14:paraId="2D115F2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c>
          <w:tcPr>
            <w:tcW w:w="1150" w:type="pct"/>
          </w:tcPr>
          <w:p w14:paraId="0E7CC9A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r>
      <w:tr w:rsidR="00F92D47" w:rsidRPr="003B69BE" w14:paraId="6D037478" w14:textId="77777777" w:rsidTr="002F3231">
        <w:trPr>
          <w:trHeight w:val="262"/>
          <w:jc w:val="center"/>
        </w:trPr>
        <w:tc>
          <w:tcPr>
            <w:tcW w:w="1000" w:type="pct"/>
            <w:shd w:val="clear" w:color="auto" w:fill="auto"/>
          </w:tcPr>
          <w:p w14:paraId="20AF4C86" w14:textId="77777777" w:rsidR="00F92D47" w:rsidRPr="003B69BE" w:rsidRDefault="00F92D47" w:rsidP="002F3231">
            <w:pPr>
              <w:pStyle w:val="tablecolsubhead"/>
              <w:rPr>
                <w:b w:val="0"/>
                <w:sz w:val="16"/>
                <w:szCs w:val="16"/>
              </w:rPr>
            </w:pPr>
            <w:r w:rsidRPr="003B69BE">
              <w:t>Opt</w:t>
            </w:r>
          </w:p>
        </w:tc>
        <w:tc>
          <w:tcPr>
            <w:tcW w:w="1000" w:type="pct"/>
            <w:shd w:val="clear" w:color="auto" w:fill="auto"/>
          </w:tcPr>
          <w:p w14:paraId="001766EF"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000" w:type="pct"/>
          </w:tcPr>
          <w:p w14:paraId="1CD47F6C"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c>
          <w:tcPr>
            <w:tcW w:w="750" w:type="pct"/>
          </w:tcPr>
          <w:p w14:paraId="1F29063D"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150" w:type="pct"/>
          </w:tcPr>
          <w:p w14:paraId="03E11586"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r>
      <w:tr w:rsidR="00F92D47" w:rsidRPr="003B69BE" w14:paraId="383EFBD8" w14:textId="77777777" w:rsidTr="002F3231">
        <w:trPr>
          <w:trHeight w:val="265"/>
          <w:jc w:val="center"/>
        </w:trPr>
        <w:tc>
          <w:tcPr>
            <w:tcW w:w="1000" w:type="pct"/>
            <w:shd w:val="clear" w:color="auto" w:fill="auto"/>
          </w:tcPr>
          <w:p w14:paraId="389801AD" w14:textId="77777777" w:rsidR="00F92D47" w:rsidRPr="003B69BE" w:rsidRDefault="00F92D47" w:rsidP="002F3231">
            <w:pPr>
              <w:pStyle w:val="tablecolsubhead"/>
              <w:rPr>
                <w:b w:val="0"/>
                <w:sz w:val="16"/>
                <w:szCs w:val="16"/>
              </w:rPr>
            </w:pPr>
            <w:r w:rsidRPr="003B69BE">
              <w:rPr>
                <w:sz w:val="16"/>
                <w:szCs w:val="16"/>
              </w:rPr>
              <w:t>LR</w:t>
            </w:r>
          </w:p>
        </w:tc>
        <w:tc>
          <w:tcPr>
            <w:tcW w:w="1000" w:type="pct"/>
            <w:shd w:val="clear" w:color="auto" w:fill="auto"/>
          </w:tcPr>
          <w:p w14:paraId="3A851AD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2</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000" w:type="pct"/>
          </w:tcPr>
          <w:p w14:paraId="1F63B7DF"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750" w:type="pct"/>
          </w:tcPr>
          <w:p w14:paraId="4F91B2F6" w14:textId="77777777" w:rsidR="00F92D47" w:rsidRPr="003B69BE" w:rsidRDefault="00F92D47" w:rsidP="002F3231">
            <w:pPr>
              <w:spacing w:line="360" w:lineRule="auto"/>
              <w:rPr>
                <w:rFonts w:eastAsia="Calibri"/>
                <w:sz w:val="16"/>
                <w:szCs w:val="16"/>
                <w:lang w:val="en-GB"/>
              </w:rPr>
            </w:pPr>
            <w:r w:rsidRPr="003B69BE">
              <w:rPr>
                <w:rFonts w:eastAsia="Calibri"/>
                <w:sz w:val="16"/>
                <w:szCs w:val="16"/>
                <w:lang w:val="en-GB"/>
              </w:rPr>
              <w:t>1.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150" w:type="pct"/>
          </w:tcPr>
          <w:p w14:paraId="238B761D"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6</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r>
      <w:tr w:rsidR="00F92D47" w:rsidRPr="003B69BE" w14:paraId="2CF3F74D" w14:textId="77777777" w:rsidTr="002F3231">
        <w:trPr>
          <w:trHeight w:val="269"/>
          <w:jc w:val="center"/>
        </w:trPr>
        <w:tc>
          <w:tcPr>
            <w:tcW w:w="1000" w:type="pct"/>
            <w:shd w:val="clear" w:color="auto" w:fill="auto"/>
          </w:tcPr>
          <w:p w14:paraId="635067FB" w14:textId="77777777" w:rsidR="00F92D47" w:rsidRPr="003B69BE" w:rsidRDefault="00F92D47" w:rsidP="002F3231">
            <w:pPr>
              <w:pStyle w:val="tablecolsubhead"/>
              <w:rPr>
                <w:b w:val="0"/>
                <w:i w:val="0"/>
                <w:iCs w:val="0"/>
                <w:sz w:val="16"/>
                <w:szCs w:val="16"/>
              </w:rPr>
            </w:pPr>
            <w:r w:rsidRPr="003B69BE">
              <w:rPr>
                <w:sz w:val="16"/>
                <w:szCs w:val="16"/>
              </w:rPr>
              <w:t>Nep</w:t>
            </w:r>
          </w:p>
        </w:tc>
        <w:tc>
          <w:tcPr>
            <w:tcW w:w="1000" w:type="pct"/>
            <w:shd w:val="clear" w:color="auto" w:fill="auto"/>
          </w:tcPr>
          <w:p w14:paraId="1EB1F236"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00</w:t>
            </w:r>
          </w:p>
        </w:tc>
        <w:tc>
          <w:tcPr>
            <w:tcW w:w="1000" w:type="pct"/>
          </w:tcPr>
          <w:p w14:paraId="2BA5B5EB"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500</w:t>
            </w:r>
          </w:p>
        </w:tc>
        <w:tc>
          <w:tcPr>
            <w:tcW w:w="750" w:type="pct"/>
          </w:tcPr>
          <w:p w14:paraId="0F40C9F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200</w:t>
            </w:r>
          </w:p>
        </w:tc>
        <w:tc>
          <w:tcPr>
            <w:tcW w:w="1150" w:type="pct"/>
          </w:tcPr>
          <w:p w14:paraId="43910184"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00</w:t>
            </w:r>
          </w:p>
        </w:tc>
      </w:tr>
      <w:tr w:rsidR="00F92D47" w:rsidRPr="003B69BE" w14:paraId="5E07CA9F" w14:textId="77777777" w:rsidTr="002F3231">
        <w:trPr>
          <w:trHeight w:val="272"/>
          <w:jc w:val="center"/>
        </w:trPr>
        <w:tc>
          <w:tcPr>
            <w:tcW w:w="1000" w:type="pct"/>
            <w:shd w:val="clear" w:color="auto" w:fill="auto"/>
          </w:tcPr>
          <w:p w14:paraId="2663105A" w14:textId="77777777" w:rsidR="00F92D47" w:rsidRPr="003B69BE" w:rsidRDefault="00F92D47" w:rsidP="002F3231">
            <w:pPr>
              <w:pStyle w:val="tablecolsubhead"/>
              <w:rPr>
                <w:b w:val="0"/>
                <w:sz w:val="16"/>
                <w:szCs w:val="16"/>
              </w:rPr>
            </w:pPr>
            <w:r w:rsidRPr="003B69BE">
              <w:rPr>
                <w:sz w:val="16"/>
                <w:szCs w:val="16"/>
              </w:rPr>
              <w:t>WI</w:t>
            </w:r>
          </w:p>
        </w:tc>
        <w:tc>
          <w:tcPr>
            <w:tcW w:w="1000" w:type="pct"/>
            <w:shd w:val="clear" w:color="auto" w:fill="auto"/>
          </w:tcPr>
          <w:p w14:paraId="41771C32" w14:textId="77777777" w:rsidR="00F92D47" w:rsidRPr="003B69BE" w:rsidRDefault="00F92D47" w:rsidP="002742AE">
            <w:pPr>
              <w:spacing w:line="276" w:lineRule="auto"/>
              <w:rPr>
                <w:rFonts w:eastAsia="Calibri"/>
                <w:bCs/>
                <w:sz w:val="16"/>
                <w:szCs w:val="16"/>
                <w:lang w:val="en-GB"/>
              </w:rPr>
            </w:pPr>
            <w:r w:rsidRPr="003B69BE">
              <w:rPr>
                <w:bCs/>
                <w:sz w:val="16"/>
                <w:szCs w:val="16"/>
              </w:rPr>
              <w:t>Xavier Normal</w:t>
            </w:r>
          </w:p>
        </w:tc>
        <w:tc>
          <w:tcPr>
            <w:tcW w:w="1000" w:type="pct"/>
          </w:tcPr>
          <w:p w14:paraId="1181794B" w14:textId="77777777" w:rsidR="00F92D47" w:rsidRPr="003B69BE" w:rsidRDefault="00F92D47" w:rsidP="002742AE">
            <w:pPr>
              <w:spacing w:line="276" w:lineRule="auto"/>
              <w:rPr>
                <w:rFonts w:eastAsia="Calibri"/>
                <w:sz w:val="16"/>
                <w:szCs w:val="16"/>
                <w:lang w:val="en-GB"/>
              </w:rPr>
            </w:pPr>
            <w:r w:rsidRPr="003B69BE">
              <w:rPr>
                <w:bCs/>
                <w:sz w:val="16"/>
                <w:szCs w:val="16"/>
              </w:rPr>
              <w:t>Xavier Normal</w:t>
            </w:r>
          </w:p>
        </w:tc>
        <w:tc>
          <w:tcPr>
            <w:tcW w:w="750" w:type="pct"/>
          </w:tcPr>
          <w:p w14:paraId="2F16DE88"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c>
          <w:tcPr>
            <w:tcW w:w="1150" w:type="pct"/>
          </w:tcPr>
          <w:p w14:paraId="1B63C84C"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r>
    </w:tbl>
    <w:p w14:paraId="3E2DED0D" w14:textId="77777777" w:rsidR="00A3392E" w:rsidRPr="003B69BE" w:rsidRDefault="00A3392E" w:rsidP="00597826">
      <w:pPr>
        <w:spacing w:after="120" w:line="228" w:lineRule="auto"/>
        <w:ind w:firstLine="284"/>
        <w:jc w:val="both"/>
      </w:pPr>
    </w:p>
    <w:p w14:paraId="37C2864F" w14:textId="77777777" w:rsidR="009303D9" w:rsidRPr="003B69BE" w:rsidRDefault="00F92D47" w:rsidP="006B6B66">
      <w:pPr>
        <w:pStyle w:val="1"/>
      </w:pPr>
      <w:r w:rsidRPr="003B69BE">
        <w:t>Results And Discussion</w:t>
      </w:r>
    </w:p>
    <w:p w14:paraId="3CA76655" w14:textId="6AD5EDF8" w:rsidR="00FC66E6" w:rsidRPr="003B69BE" w:rsidRDefault="00901247" w:rsidP="00556875">
      <w:pPr>
        <w:spacing w:after="120" w:line="228" w:lineRule="auto"/>
        <w:ind w:firstLine="284"/>
        <w:jc w:val="both"/>
        <w:rPr>
          <w:szCs w:val="28"/>
        </w:rPr>
      </w:pPr>
      <w:r w:rsidRPr="003B69BE">
        <w:rPr>
          <w:szCs w:val="28"/>
        </w:rPr>
        <w:t xml:space="preserve">A 5-fold cross-validation was used to quantify the predictive properties of the DNN on the training set. </w:t>
      </w:r>
      <w:r w:rsidR="00A90D67" w:rsidRPr="003B69BE">
        <w:rPr>
          <w:szCs w:val="28"/>
        </w:rPr>
        <w:t xml:space="preserve">The </w:t>
      </w:r>
      <w:r w:rsidRPr="003B69BE">
        <w:rPr>
          <w:szCs w:val="28"/>
        </w:rPr>
        <w:t>results are presented in Table 3. Relative changes in short-circuit current and efficiency due to recombination on iron-containing defects are significantly larger than</w:t>
      </w:r>
      <w:r w:rsidR="00F96FC0" w:rsidRPr="003B69BE">
        <w:rPr>
          <w:szCs w:val="28"/>
        </w:rPr>
        <w:t xml:space="preserve"> the</w:t>
      </w:r>
      <w:r w:rsidRPr="003B69BE">
        <w:rPr>
          <w:szCs w:val="28"/>
        </w:rPr>
        <w:t xml:space="preserve"> </w:t>
      </w:r>
      <w:r w:rsidR="00A90D67" w:rsidRPr="003B69BE">
        <w:rPr>
          <w:szCs w:val="28"/>
        </w:rPr>
        <w:t>relative changes</w:t>
      </w:r>
      <w:r w:rsidR="00F96FC0" w:rsidRPr="003B69BE">
        <w:rPr>
          <w:szCs w:val="28"/>
        </w:rPr>
        <w:t xml:space="preserve"> </w:t>
      </w:r>
      <w:r w:rsidR="00A90D67" w:rsidRPr="003B69BE">
        <w:rPr>
          <w:szCs w:val="28"/>
        </w:rPr>
        <w:t xml:space="preserve">in </w:t>
      </w:r>
      <w:r w:rsidRPr="003B69BE">
        <w:rPr>
          <w:szCs w:val="28"/>
        </w:rPr>
        <w:t xml:space="preserve">open-circuit voltages and form factor: </w:t>
      </w:r>
      <w:r w:rsidR="00A90D67" w:rsidRPr="003B69BE">
        <w:rPr>
          <w:szCs w:val="28"/>
        </w:rPr>
        <w:t xml:space="preserve">the results </w:t>
      </w:r>
      <w:r w:rsidR="00556875" w:rsidRPr="003B69BE">
        <w:rPr>
          <w:szCs w:val="28"/>
        </w:rPr>
        <w:t xml:space="preserve">of </w:t>
      </w:r>
      <w:r w:rsidRPr="003B69BE">
        <w:rPr>
          <w:szCs w:val="28"/>
        </w:rPr>
        <w:t>our simulations and [13]</w:t>
      </w:r>
      <w:r w:rsidR="00556875" w:rsidRPr="003B69BE">
        <w:rPr>
          <w:szCs w:val="28"/>
        </w:rPr>
        <w:t xml:space="preserve"> shows</w:t>
      </w:r>
      <w:r w:rsidRPr="003B69BE">
        <w:rPr>
          <w:szCs w:val="28"/>
        </w:rPr>
        <w:t xml:space="preserve"> </w:t>
      </w:r>
      <w:r w:rsidR="00556875" w:rsidRPr="003B69BE">
        <w:rPr>
          <w:szCs w:val="28"/>
        </w:rPr>
        <w:t xml:space="preserve">that </w:t>
      </w:r>
      <w:r w:rsidRPr="003B69BE">
        <w:rPr>
          <w:szCs w:val="28"/>
        </w:rPr>
        <w:t xml:space="preserve">at </w:t>
      </w:r>
      <w:r w:rsidRPr="003B69BE">
        <w:rPr>
          <w:i/>
          <w:iCs/>
          <w:szCs w:val="28"/>
        </w:rPr>
        <w:t>T</w:t>
      </w:r>
      <w:r w:rsidRPr="003B69BE">
        <w:rPr>
          <w:szCs w:val="28"/>
        </w:rPr>
        <w:t xml:space="preserve"> = 300 K and </w:t>
      </w:r>
      <w:r w:rsidR="00F06077" w:rsidRPr="003B69BE">
        <w:rPr>
          <w:position w:val="-10"/>
          <w:szCs w:val="28"/>
        </w:rPr>
        <w:object w:dxaOrig="880" w:dyaOrig="320" w14:anchorId="019E8E9F">
          <v:shape id="_x0000_i1067" type="#_x0000_t75" style="width:44.25pt;height:15.75pt" o:ole="">
            <v:imagedata r:id="rId95" o:title=""/>
          </v:shape>
          <o:OLEObject Type="Embed" ProgID="Equation.DSMT4" ShapeID="_x0000_i1067" DrawAspect="Content" ObjectID="_1723613860" r:id="rId96"/>
        </w:object>
      </w:r>
      <w:r w:rsidRPr="003B69BE">
        <w:rPr>
          <w:szCs w:val="28"/>
        </w:rPr>
        <w:t>cm</w:t>
      </w:r>
      <w:r w:rsidRPr="003B69BE">
        <w:rPr>
          <w:szCs w:val="28"/>
          <w:vertAlign w:val="superscript"/>
        </w:rPr>
        <w:t>-3</w:t>
      </w:r>
      <w:r w:rsidRPr="003B69BE">
        <w:rPr>
          <w:szCs w:val="28"/>
        </w:rPr>
        <w:t xml:space="preserve">, </w:t>
      </w:r>
      <w:r w:rsidR="00A90D67" w:rsidRPr="003B69BE">
        <w:rPr>
          <w:position w:val="-10"/>
          <w:szCs w:val="28"/>
        </w:rPr>
        <w:object w:dxaOrig="380" w:dyaOrig="300" w14:anchorId="3AD22661">
          <v:shape id="_x0000_i1068" type="#_x0000_t75" style="width:18.75pt;height:15pt" o:ole="">
            <v:imagedata r:id="rId97" o:title=""/>
          </v:shape>
          <o:OLEObject Type="Embed" ProgID="Equation.DSMT4" ShapeID="_x0000_i1068" DrawAspect="Content" ObjectID="_1723613861" r:id="rId98"/>
        </w:object>
      </w:r>
      <w:r w:rsidRPr="003B69BE">
        <w:rPr>
          <w:szCs w:val="28"/>
        </w:rPr>
        <w:t xml:space="preserve"> and</w:t>
      </w:r>
      <w:r w:rsidR="00A90D67" w:rsidRPr="003B69BE">
        <w:rPr>
          <w:position w:val="-10"/>
          <w:szCs w:val="28"/>
        </w:rPr>
        <w:object w:dxaOrig="260" w:dyaOrig="240" w14:anchorId="2B172F0F">
          <v:shape id="_x0000_i1069" type="#_x0000_t75" style="width:12.75pt;height:12pt" o:ole="">
            <v:imagedata r:id="rId99" o:title=""/>
          </v:shape>
          <o:OLEObject Type="Embed" ProgID="Equation.DSMT4" ShapeID="_x0000_i1069" DrawAspect="Content" ObjectID="_1723613862" r:id="rId100"/>
        </w:object>
      </w:r>
      <w:r w:rsidRPr="003B69BE">
        <w:rPr>
          <w:szCs w:val="28"/>
        </w:rPr>
        <w:t xml:space="preserve">are about 10%, while </w:t>
      </w:r>
      <w:r w:rsidR="00A90D67" w:rsidRPr="003B69BE">
        <w:rPr>
          <w:position w:val="-10"/>
          <w:szCs w:val="28"/>
        </w:rPr>
        <w:object w:dxaOrig="920" w:dyaOrig="300" w14:anchorId="33750CE5">
          <v:shape id="_x0000_i1070" type="#_x0000_t75" style="width:45pt;height:15pt" o:ole="">
            <v:imagedata r:id="rId101" o:title=""/>
          </v:shape>
          <o:OLEObject Type="Embed" ProgID="Equation.DSMT4" ShapeID="_x0000_i1070" DrawAspect="Content" ObjectID="_1723613863" r:id="rId102"/>
        </w:object>
      </w:r>
      <w:r w:rsidRPr="003B69BE">
        <w:rPr>
          <w:szCs w:val="28"/>
        </w:rPr>
        <w:t xml:space="preserve">, and </w:t>
      </w:r>
      <w:r w:rsidR="00A818A5" w:rsidRPr="003B69BE">
        <w:rPr>
          <w:position w:val="-6"/>
          <w:szCs w:val="28"/>
        </w:rPr>
        <w:object w:dxaOrig="1040" w:dyaOrig="240" w14:anchorId="2C7C7ABE">
          <v:shape id="_x0000_i1071" type="#_x0000_t75" style="width:51.75pt;height:12pt" o:ole="">
            <v:imagedata r:id="rId103" o:title=""/>
          </v:shape>
          <o:OLEObject Type="Embed" ProgID="Equation.DSMT4" ShapeID="_x0000_i1071" DrawAspect="Content" ObjectID="_1723613864" r:id="rId104"/>
        </w:object>
      </w:r>
      <w:r w:rsidR="007635D4" w:rsidRPr="003B69BE">
        <w:rPr>
          <w:szCs w:val="28"/>
        </w:rPr>
        <w:t xml:space="preserve">. </w:t>
      </w:r>
      <w:r w:rsidRPr="003B69BE">
        <w:rPr>
          <w:szCs w:val="28"/>
        </w:rPr>
        <w:t>However, it can be seen from Table 3 that the additional use of information about</w:t>
      </w:r>
      <w:r w:rsidR="00C44B15" w:rsidRPr="003B69BE">
        <w:rPr>
          <w:szCs w:val="28"/>
        </w:rPr>
        <w:t xml:space="preserve"> </w:t>
      </w:r>
      <w:r w:rsidR="00C44B15" w:rsidRPr="003B69BE">
        <w:rPr>
          <w:position w:val="-10"/>
          <w:szCs w:val="28"/>
        </w:rPr>
        <w:object w:dxaOrig="340" w:dyaOrig="300" w14:anchorId="3E7DA4CA">
          <v:shape id="_x0000_i1072" type="#_x0000_t75" style="width:17.25pt;height:15pt" o:ole="">
            <v:imagedata r:id="rId105" o:title=""/>
          </v:shape>
          <o:OLEObject Type="Embed" ProgID="Equation.DSMT4" ShapeID="_x0000_i1072" DrawAspect="Content" ObjectID="_1723613865" r:id="rId106"/>
        </w:object>
      </w:r>
      <w:r w:rsidRPr="003B69BE">
        <w:rPr>
          <w:szCs w:val="28"/>
        </w:rPr>
        <w:t xml:space="preserve">and </w:t>
      </w:r>
      <w:r w:rsidRPr="003B69BE">
        <w:rPr>
          <w:i/>
          <w:iCs/>
          <w:szCs w:val="28"/>
        </w:rPr>
        <w:t>FF</w:t>
      </w:r>
      <w:r w:rsidRPr="003B69BE">
        <w:rPr>
          <w:szCs w:val="28"/>
        </w:rPr>
        <w:t xml:space="preserve"> during DNN </w:t>
      </w:r>
      <w:r w:rsidR="00A818A5" w:rsidRPr="003B69BE">
        <w:rPr>
          <w:szCs w:val="28"/>
        </w:rPr>
        <w:t xml:space="preserve">setting </w:t>
      </w:r>
      <w:r w:rsidRPr="003B69BE">
        <w:rPr>
          <w:szCs w:val="28"/>
        </w:rPr>
        <w:t xml:space="preserve">increases the degree of training. This is especially noticeable for a network </w:t>
      </w:r>
      <w:r w:rsidR="003B3BFA" w:rsidRPr="003B69BE">
        <w:rPr>
          <w:szCs w:val="28"/>
        </w:rPr>
        <w:t xml:space="preserve">oriented </w:t>
      </w:r>
      <w:r w:rsidRPr="003B69BE">
        <w:rPr>
          <w:szCs w:val="28"/>
        </w:rPr>
        <w:t xml:space="preserve">on </w:t>
      </w:r>
      <w:r w:rsidR="00811954" w:rsidRPr="003B69BE">
        <w:t>IVC</w:t>
      </w:r>
      <w:r w:rsidRPr="003B69BE">
        <w:rPr>
          <w:szCs w:val="28"/>
        </w:rPr>
        <w:t xml:space="preserve">s </w:t>
      </w:r>
      <w:r w:rsidRPr="003B69BE">
        <w:rPr>
          <w:szCs w:val="28"/>
        </w:rPr>
        <w:t xml:space="preserve">obtained under the wide-spectrum </w:t>
      </w:r>
      <w:r w:rsidR="00A818A5" w:rsidRPr="003B69BE">
        <w:rPr>
          <w:szCs w:val="28"/>
        </w:rPr>
        <w:t>light expos</w:t>
      </w:r>
      <w:r w:rsidR="00556875" w:rsidRPr="003B69BE">
        <w:rPr>
          <w:szCs w:val="28"/>
        </w:rPr>
        <w:t>ition</w:t>
      </w:r>
      <w:r w:rsidRPr="003B69BE">
        <w:rPr>
          <w:szCs w:val="28"/>
        </w:rPr>
        <w:t>: the difference between the MSEs for DNN</w:t>
      </w:r>
      <w:r w:rsidRPr="003B69BE">
        <w:rPr>
          <w:szCs w:val="28"/>
          <w:vertAlign w:val="subscript"/>
        </w:rPr>
        <w:t xml:space="preserve">AM,7 </w:t>
      </w:r>
      <w:r w:rsidRPr="003B69BE">
        <w:rPr>
          <w:szCs w:val="28"/>
        </w:rPr>
        <w:t>and DNN</w:t>
      </w:r>
      <w:r w:rsidRPr="003B69BE">
        <w:rPr>
          <w:szCs w:val="28"/>
          <w:vertAlign w:val="subscript"/>
        </w:rPr>
        <w:t xml:space="preserve">AM,5 </w:t>
      </w:r>
      <w:r w:rsidRPr="003B69BE">
        <w:rPr>
          <w:szCs w:val="28"/>
        </w:rPr>
        <w:t xml:space="preserve">reaches three orders of magnitude. </w:t>
      </w:r>
      <w:r w:rsidR="00117CD1" w:rsidRPr="003B69BE">
        <w:rPr>
          <w:szCs w:val="28"/>
        </w:rPr>
        <w:t>F</w:t>
      </w:r>
      <w:r w:rsidRPr="003B69BE">
        <w:rPr>
          <w:szCs w:val="28"/>
        </w:rPr>
        <w:t xml:space="preserve">or monochromatic </w:t>
      </w:r>
      <w:r w:rsidR="003B3BFA" w:rsidRPr="003B69BE">
        <w:rPr>
          <w:szCs w:val="28"/>
        </w:rPr>
        <w:t xml:space="preserve">light </w:t>
      </w:r>
      <w:r w:rsidRPr="003B69BE">
        <w:rPr>
          <w:szCs w:val="28"/>
        </w:rPr>
        <w:t xml:space="preserve">with </w:t>
      </w:r>
      <w:r w:rsidR="00556875" w:rsidRPr="003B69BE">
        <w:rPr>
          <w:szCs w:val="28"/>
        </w:rPr>
        <w:t>940 nm-wavelength [</w:t>
      </w:r>
      <w:r w:rsidRPr="003B69BE">
        <w:rPr>
          <w:szCs w:val="28"/>
        </w:rPr>
        <w:t>14]</w:t>
      </w:r>
      <w:r w:rsidR="00556875" w:rsidRPr="003B69BE">
        <w:rPr>
          <w:szCs w:val="28"/>
        </w:rPr>
        <w:t>:</w:t>
      </w:r>
    </w:p>
    <w:p w14:paraId="7D0D985A" w14:textId="77777777" w:rsidR="00FC66E6" w:rsidRPr="003B69BE" w:rsidRDefault="00FC66E6" w:rsidP="00556875">
      <w:pPr>
        <w:spacing w:after="120" w:line="228" w:lineRule="auto"/>
        <w:ind w:firstLine="284"/>
        <w:jc w:val="both"/>
      </w:pPr>
      <w:r w:rsidRPr="003B69BE">
        <w:t xml:space="preserve">                             </w:t>
      </w:r>
      <w:r w:rsidRPr="003B69BE">
        <w:rPr>
          <w:position w:val="-12"/>
        </w:rPr>
        <w:object w:dxaOrig="1579" w:dyaOrig="340" w14:anchorId="7527A415">
          <v:shape id="_x0000_i1073" type="#_x0000_t75" style="width:80.25pt;height:17.25pt" o:ole="">
            <v:imagedata r:id="rId107" o:title=""/>
          </v:shape>
          <o:OLEObject Type="Embed" ProgID="Equation.DSMT4" ShapeID="_x0000_i1073" DrawAspect="Content" ObjectID="_1723613866" r:id="rId108"/>
        </w:object>
      </w:r>
      <w:r w:rsidRPr="003B69BE">
        <w:t xml:space="preserve">                         (2)</w:t>
      </w:r>
    </w:p>
    <w:p w14:paraId="0D9AADDC" w14:textId="77777777" w:rsidR="00FC66E6" w:rsidRPr="003B69BE" w:rsidRDefault="00FC66E6" w:rsidP="00556875">
      <w:pPr>
        <w:pStyle w:val="a3"/>
        <w:ind w:firstLine="0"/>
        <w:rPr>
          <w:lang w:val="en-US"/>
        </w:rPr>
      </w:pPr>
      <w:r w:rsidRPr="003B69BE">
        <w:rPr>
          <w:lang w:val="en-US"/>
        </w:rPr>
        <w:t xml:space="preserve">where </w:t>
      </w:r>
      <w:r w:rsidRPr="003B69BE">
        <w:rPr>
          <w:iCs/>
          <w:lang w:val="en-US"/>
        </w:rPr>
        <w:t>α</w:t>
      </w:r>
      <w:r w:rsidRPr="003B69BE">
        <w:rPr>
          <w:lang w:val="en-US"/>
        </w:rPr>
        <w:t xml:space="preserve"> is the coefficient of light absorption, </w:t>
      </w:r>
      <w:r w:rsidRPr="003B69BE">
        <w:rPr>
          <w:i/>
          <w:iCs/>
          <w:lang w:val="en-US"/>
        </w:rPr>
        <w:t>L</w:t>
      </w:r>
      <w:r w:rsidRPr="003B69BE">
        <w:rPr>
          <w:lang w:val="en-US"/>
        </w:rPr>
        <w:t xml:space="preserve"> is the base minority carrier diffusion lengths, which is </w:t>
      </w:r>
      <w:r w:rsidR="00D842B1" w:rsidRPr="003B69BE">
        <w:rPr>
          <w:lang w:val="en-US"/>
        </w:rPr>
        <w:t xml:space="preserve">uniquely </w:t>
      </w:r>
      <w:r w:rsidRPr="003B69BE">
        <w:rPr>
          <w:lang w:val="en-US"/>
        </w:rPr>
        <w:t>related to iron concentration [15]:</w:t>
      </w:r>
    </w:p>
    <w:p w14:paraId="020C7976" w14:textId="77777777" w:rsidR="00FC66E6" w:rsidRPr="003B69BE" w:rsidRDefault="00FC66E6" w:rsidP="00556875">
      <w:pPr>
        <w:pStyle w:val="a3"/>
        <w:ind w:firstLine="0"/>
        <w:rPr>
          <w:lang w:val="en-US"/>
        </w:rPr>
      </w:pPr>
      <w:r w:rsidRPr="003B69BE">
        <w:rPr>
          <w:lang w:val="en-US"/>
        </w:rPr>
        <w:t xml:space="preserve">                        </w:t>
      </w:r>
      <w:r w:rsidR="00D842B1" w:rsidRPr="003B69BE">
        <w:rPr>
          <w:position w:val="-14"/>
          <w:lang w:val="en-US"/>
        </w:rPr>
        <w:object w:dxaOrig="2299" w:dyaOrig="380" w14:anchorId="0CCEBD82">
          <v:shape id="_x0000_i1074" type="#_x0000_t75" style="width:114.75pt;height:18.75pt" o:ole="">
            <v:imagedata r:id="rId109" o:title=""/>
          </v:shape>
          <o:OLEObject Type="Embed" ProgID="Equation.DSMT4" ShapeID="_x0000_i1074" DrawAspect="Content" ObjectID="_1723613867" r:id="rId110"/>
        </w:object>
      </w:r>
      <w:r w:rsidRPr="003B69BE">
        <w:rPr>
          <w:lang w:val="en-US"/>
        </w:rPr>
        <w:t xml:space="preserve">                      (3)</w:t>
      </w:r>
    </w:p>
    <w:p w14:paraId="339C619C" w14:textId="03029ABB" w:rsidR="00FC66E6" w:rsidRPr="003B69BE" w:rsidRDefault="00FC66E6" w:rsidP="00556875">
      <w:pPr>
        <w:pStyle w:val="a3"/>
        <w:ind w:firstLine="0"/>
        <w:rPr>
          <w:lang w:val="en-US"/>
        </w:rPr>
      </w:pPr>
      <w:r w:rsidRPr="003B69BE">
        <w:rPr>
          <w:lang w:val="en-US"/>
        </w:rPr>
        <w:t xml:space="preserve">where </w:t>
      </w:r>
      <w:r w:rsidRPr="003B69BE">
        <w:rPr>
          <w:position w:val="-10"/>
          <w:lang w:val="en-US"/>
        </w:rPr>
        <w:object w:dxaOrig="240" w:dyaOrig="300" w14:anchorId="7248CBB6">
          <v:shape id="_x0000_i1075" type="#_x0000_t75" style="width:12pt;height:15pt" o:ole="">
            <v:imagedata r:id="rId111" o:title=""/>
          </v:shape>
          <o:OLEObject Type="Embed" ProgID="Equation.DSMT4" ShapeID="_x0000_i1075" DrawAspect="Content" ObjectID="_1723613868" r:id="rId112"/>
        </w:object>
      </w:r>
      <w:r w:rsidRPr="003B69BE">
        <w:rPr>
          <w:lang w:val="en-US"/>
        </w:rPr>
        <w:t xml:space="preserve"> and </w:t>
      </w:r>
      <w:r w:rsidRPr="003B69BE">
        <w:rPr>
          <w:position w:val="-10"/>
          <w:lang w:val="en-US"/>
        </w:rPr>
        <w:object w:dxaOrig="220" w:dyaOrig="300" w14:anchorId="6DBBFAC1">
          <v:shape id="_x0000_i1076" type="#_x0000_t75" style="width:11.25pt;height:15pt" o:ole="">
            <v:imagedata r:id="rId113" o:title=""/>
          </v:shape>
          <o:OLEObject Type="Embed" ProgID="Equation.DSMT4" ShapeID="_x0000_i1076" DrawAspect="Content" ObjectID="_1723613869" r:id="rId114"/>
        </w:object>
      </w:r>
      <w:r w:rsidRPr="003B69BE">
        <w:rPr>
          <w:lang w:val="en-US"/>
        </w:rPr>
        <w:t xml:space="preserve">are the diffusion lengths before and after </w:t>
      </w:r>
      <w:r w:rsidRPr="003B69BE">
        <w:rPr>
          <w:i/>
          <w:lang w:val="en-US"/>
        </w:rPr>
        <w:t>FeB</w:t>
      </w:r>
      <w:r w:rsidRPr="003B69BE">
        <w:rPr>
          <w:lang w:val="en-US"/>
        </w:rPr>
        <w:t xml:space="preserve"> pair dissociation, respectively. That is in this case, the relationship between the impurity concentration and the </w:t>
      </w:r>
      <w:r w:rsidR="00811954" w:rsidRPr="003B69BE">
        <w:rPr>
          <w:lang w:val="en-US"/>
        </w:rPr>
        <w:t>IVC</w:t>
      </w:r>
      <w:r w:rsidRPr="003B69BE">
        <w:rPr>
          <w:lang w:val="en-US"/>
        </w:rPr>
        <w:t xml:space="preserve"> parameters of the SC is not too complicated, and the DNN with a small number of input nodes is able to track it. Additional input values do not lead to a significant increase in the quality of network fitting to </w:t>
      </w:r>
      <w:proofErr w:type="spellStart"/>
      <w:r w:rsidR="003C5BCA" w:rsidRPr="003B69BE">
        <w:t>labeled</w:t>
      </w:r>
      <w:proofErr w:type="spellEnd"/>
      <w:r w:rsidR="003C5BCA" w:rsidRPr="003B69BE">
        <w:t xml:space="preserve"> </w:t>
      </w:r>
      <w:r w:rsidRPr="003B69BE">
        <w:rPr>
          <w:lang w:val="en-US"/>
        </w:rPr>
        <w:t xml:space="preserve">data (MSE change is about 25%), but they expedite the learning process itself (see data for </w:t>
      </w:r>
      <w:r w:rsidRPr="003B69BE">
        <w:rPr>
          <w:position w:val="-12"/>
          <w:lang w:val="en-US"/>
        </w:rPr>
        <w:object w:dxaOrig="340" w:dyaOrig="320" w14:anchorId="5F8F9ED8">
          <v:shape id="_x0000_i1077" type="#_x0000_t75" style="width:17.25pt;height:15.75pt" o:ole="">
            <v:imagedata r:id="rId115" o:title=""/>
          </v:shape>
          <o:OLEObject Type="Embed" ProgID="Equation.DSMT4" ShapeID="_x0000_i1077" DrawAspect="Content" ObjectID="_1723613870" r:id="rId116"/>
        </w:object>
      </w:r>
      <w:r w:rsidRPr="003B69BE">
        <w:rPr>
          <w:lang w:val="en-US"/>
        </w:rPr>
        <w:t>in Table 2).</w:t>
      </w:r>
    </w:p>
    <w:p w14:paraId="11596AEE" w14:textId="77777777" w:rsidR="007E28B7" w:rsidRPr="003B69BE" w:rsidRDefault="007E28B7" w:rsidP="007E28B7">
      <w:pPr>
        <w:pStyle w:val="tablehead"/>
      </w:pPr>
      <w:r w:rsidRPr="003B69BE">
        <w:rPr>
          <w:rStyle w:val="fontstyle01"/>
        </w:rPr>
        <w:t>Results of 5-Fold Cross-Validation</w:t>
      </w:r>
      <w:r w:rsidRPr="003B69BE">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rsidRPr="003B69BE" w14:paraId="4BA04387" w14:textId="77777777" w:rsidTr="00CD4F47">
        <w:trPr>
          <w:trHeight w:val="266"/>
          <w:jc w:val="center"/>
        </w:trPr>
        <w:tc>
          <w:tcPr>
            <w:tcW w:w="800" w:type="pct"/>
            <w:vMerge w:val="restart"/>
            <w:shd w:val="clear" w:color="auto" w:fill="auto"/>
            <w:vAlign w:val="bottom"/>
          </w:tcPr>
          <w:p w14:paraId="2E67DAFE" w14:textId="77777777" w:rsidR="007E28B7" w:rsidRPr="003B69BE" w:rsidRDefault="007E28B7" w:rsidP="00CD4F47">
            <w:pPr>
              <w:spacing w:line="360" w:lineRule="auto"/>
              <w:jc w:val="left"/>
              <w:rPr>
                <w:rFonts w:eastAsia="Calibri"/>
                <w:b/>
                <w:iCs/>
                <w:sz w:val="16"/>
                <w:szCs w:val="16"/>
              </w:rPr>
            </w:pPr>
            <w:r w:rsidRPr="003B69BE">
              <w:rPr>
                <w:rFonts w:eastAsia="Calibri"/>
                <w:b/>
                <w:iCs/>
                <w:sz w:val="16"/>
                <w:szCs w:val="16"/>
              </w:rPr>
              <w:t>Dataset</w:t>
            </w:r>
          </w:p>
        </w:tc>
        <w:tc>
          <w:tcPr>
            <w:tcW w:w="4150" w:type="pct"/>
            <w:gridSpan w:val="4"/>
            <w:shd w:val="clear" w:color="auto" w:fill="auto"/>
          </w:tcPr>
          <w:p w14:paraId="61491465" w14:textId="77777777" w:rsidR="007E28B7" w:rsidRPr="003B69BE" w:rsidRDefault="007E28B7" w:rsidP="00CD4F47">
            <w:pPr>
              <w:spacing w:line="360" w:lineRule="auto"/>
              <w:ind w:firstLine="142"/>
              <w:rPr>
                <w:b/>
                <w:bCs/>
                <w:sz w:val="16"/>
                <w:szCs w:val="16"/>
              </w:rPr>
            </w:pPr>
            <w:r w:rsidRPr="003B69BE">
              <w:rPr>
                <w:b/>
                <w:bCs/>
                <w:sz w:val="16"/>
                <w:szCs w:val="16"/>
              </w:rPr>
              <w:t>MSE</w:t>
            </w:r>
          </w:p>
        </w:tc>
      </w:tr>
      <w:tr w:rsidR="007E28B7" w:rsidRPr="003B69BE" w14:paraId="64CDDBDA" w14:textId="77777777" w:rsidTr="00CD4F47">
        <w:trPr>
          <w:trHeight w:val="266"/>
          <w:jc w:val="center"/>
        </w:trPr>
        <w:tc>
          <w:tcPr>
            <w:tcW w:w="800" w:type="pct"/>
            <w:vMerge/>
            <w:shd w:val="clear" w:color="auto" w:fill="auto"/>
            <w:vAlign w:val="bottom"/>
          </w:tcPr>
          <w:p w14:paraId="5E4B6DE7" w14:textId="77777777" w:rsidR="007E28B7" w:rsidRPr="003B69BE"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3B69BE" w:rsidRDefault="007E28B7" w:rsidP="00CD4F47">
            <w:pPr>
              <w:pStyle w:val="tablecolsubhead"/>
              <w:rPr>
                <w:rFonts w:eastAsia="Calibri"/>
                <w:b w:val="0"/>
                <w:bCs w:val="0"/>
                <w:sz w:val="16"/>
                <w:szCs w:val="16"/>
                <w:lang w:val="uk-UA"/>
              </w:rPr>
            </w:pPr>
            <w:r w:rsidRPr="003B69BE">
              <w:t>DNN</w:t>
            </w:r>
            <w:r w:rsidRPr="003B69BE">
              <w:rPr>
                <w:vertAlign w:val="subscript"/>
              </w:rPr>
              <w:t>АМ,5</w:t>
            </w:r>
          </w:p>
        </w:tc>
        <w:tc>
          <w:tcPr>
            <w:tcW w:w="850" w:type="pct"/>
          </w:tcPr>
          <w:p w14:paraId="16BD465F" w14:textId="77777777" w:rsidR="007E28B7" w:rsidRPr="003B69BE" w:rsidRDefault="007E28B7" w:rsidP="00CD4F47">
            <w:pPr>
              <w:pStyle w:val="tablecolsubhead"/>
              <w:rPr>
                <w:rFonts w:eastAsia="Calibri"/>
                <w:b w:val="0"/>
                <w:bCs w:val="0"/>
                <w:sz w:val="16"/>
                <w:szCs w:val="16"/>
                <w:lang w:val="el-GR"/>
              </w:rPr>
            </w:pPr>
            <w:r w:rsidRPr="003B69BE">
              <w:t>DNN</w:t>
            </w:r>
            <w:r w:rsidRPr="003B69BE">
              <w:rPr>
                <w:vertAlign w:val="subscript"/>
              </w:rPr>
              <w:t>АМ</w:t>
            </w:r>
            <w:r w:rsidRPr="003B69BE">
              <w:rPr>
                <w:vertAlign w:val="subscript"/>
                <w:lang w:val="el-GR"/>
              </w:rPr>
              <w:t>,7</w:t>
            </w:r>
          </w:p>
        </w:tc>
        <w:tc>
          <w:tcPr>
            <w:tcW w:w="1050" w:type="pct"/>
          </w:tcPr>
          <w:p w14:paraId="76415C7C" w14:textId="77777777" w:rsidR="007E28B7" w:rsidRPr="003B69BE" w:rsidRDefault="007E28B7" w:rsidP="00CD4F47">
            <w:pPr>
              <w:pStyle w:val="tablecolsubhead"/>
            </w:pPr>
            <w:r w:rsidRPr="003B69BE">
              <w:t>DNN</w:t>
            </w:r>
            <w:r w:rsidRPr="003B69BE">
              <w:rPr>
                <w:vertAlign w:val="subscript"/>
                <w:lang w:val="el-GR"/>
              </w:rPr>
              <w:t>λ</w:t>
            </w:r>
            <w:r w:rsidRPr="003B69BE">
              <w:rPr>
                <w:vertAlign w:val="subscript"/>
              </w:rPr>
              <w:t>,5</w:t>
            </w:r>
          </w:p>
        </w:tc>
        <w:tc>
          <w:tcPr>
            <w:tcW w:w="1150" w:type="pct"/>
          </w:tcPr>
          <w:p w14:paraId="4486072B" w14:textId="77777777" w:rsidR="007E28B7" w:rsidRPr="003B69BE" w:rsidRDefault="007E28B7" w:rsidP="00CD4F47">
            <w:pPr>
              <w:pStyle w:val="tablecolsubhead"/>
              <w:rPr>
                <w:rFonts w:eastAsia="Calibri"/>
                <w:b w:val="0"/>
                <w:sz w:val="16"/>
                <w:szCs w:val="16"/>
                <w:lang w:val="el-GR"/>
              </w:rPr>
            </w:pPr>
            <w:r w:rsidRPr="003B69BE">
              <w:t>DNN</w:t>
            </w:r>
            <w:r w:rsidRPr="003B69BE">
              <w:rPr>
                <w:vertAlign w:val="subscript"/>
              </w:rPr>
              <w:t>λ</w:t>
            </w:r>
            <w:r w:rsidRPr="003B69BE">
              <w:rPr>
                <w:vertAlign w:val="subscript"/>
                <w:lang w:val="el-GR"/>
              </w:rPr>
              <w:t>,7</w:t>
            </w:r>
          </w:p>
        </w:tc>
      </w:tr>
      <w:tr w:rsidR="007E28B7" w:rsidRPr="003B69BE" w14:paraId="5350E4E4" w14:textId="77777777" w:rsidTr="00CD4F47">
        <w:trPr>
          <w:trHeight w:val="263"/>
          <w:jc w:val="center"/>
        </w:trPr>
        <w:tc>
          <w:tcPr>
            <w:tcW w:w="800" w:type="pct"/>
            <w:shd w:val="clear" w:color="auto" w:fill="auto"/>
          </w:tcPr>
          <w:p w14:paraId="4878353A" w14:textId="77777777" w:rsidR="007E28B7" w:rsidRPr="003B69BE" w:rsidRDefault="007E28B7" w:rsidP="00CD4F47">
            <w:pPr>
              <w:pStyle w:val="tablecolsubhead"/>
              <w:rPr>
                <w:sz w:val="16"/>
                <w:szCs w:val="16"/>
              </w:rPr>
            </w:pPr>
            <w:r w:rsidRPr="003B69BE">
              <w:t>Training</w:t>
            </w:r>
          </w:p>
        </w:tc>
        <w:tc>
          <w:tcPr>
            <w:tcW w:w="1100" w:type="pct"/>
            <w:shd w:val="clear" w:color="auto" w:fill="auto"/>
          </w:tcPr>
          <w:p w14:paraId="469ED5A6" w14:textId="77777777" w:rsidR="007E28B7" w:rsidRPr="003B69BE" w:rsidRDefault="007E28B7" w:rsidP="00CD4F47">
            <w:pPr>
              <w:spacing w:line="276" w:lineRule="auto"/>
              <w:rPr>
                <w:rFonts w:eastAsia="Calibri"/>
                <w:bCs/>
                <w:sz w:val="16"/>
                <w:szCs w:val="16"/>
              </w:rPr>
            </w:pPr>
            <w:r w:rsidRPr="003B69BE">
              <w:rPr>
                <w:rFonts w:eastAsia="Calibri"/>
                <w:bCs/>
                <w:sz w:val="16"/>
                <w:szCs w:val="16"/>
              </w:rPr>
              <w:t>0.04±0.02</w:t>
            </w:r>
          </w:p>
        </w:tc>
        <w:tc>
          <w:tcPr>
            <w:tcW w:w="850" w:type="pct"/>
          </w:tcPr>
          <w:p w14:paraId="56772A81" w14:textId="77777777" w:rsidR="007E28B7" w:rsidRPr="003B69BE" w:rsidRDefault="007E28B7" w:rsidP="00CD4F47">
            <w:pPr>
              <w:spacing w:line="276" w:lineRule="auto"/>
              <w:rPr>
                <w:rFonts w:eastAsia="Calibri"/>
                <w:sz w:val="16"/>
                <w:szCs w:val="16"/>
              </w:rPr>
            </w:pPr>
            <w:r w:rsidRPr="003B69BE">
              <w:rPr>
                <w:rFonts w:eastAsia="Calibri"/>
                <w:bCs/>
                <w:sz w:val="16"/>
                <w:szCs w:val="16"/>
              </w:rPr>
              <w:t>(4±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34A6719A" w14:textId="77777777" w:rsidR="007E28B7" w:rsidRPr="003B69BE" w:rsidRDefault="007E28B7" w:rsidP="00CD4F47">
            <w:pPr>
              <w:spacing w:line="276" w:lineRule="auto"/>
              <w:rPr>
                <w:rFonts w:eastAsia="Calibri"/>
                <w:sz w:val="16"/>
                <w:szCs w:val="16"/>
              </w:rPr>
            </w:pPr>
            <w:r w:rsidRPr="003B69BE">
              <w:rPr>
                <w:rFonts w:eastAsia="Calibri"/>
                <w:bCs/>
                <w:sz w:val="16"/>
                <w:szCs w:val="16"/>
              </w:rPr>
              <w:t>(2.9±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7060F982" w14:textId="77777777" w:rsidR="007E28B7" w:rsidRPr="003B69BE" w:rsidRDefault="007E28B7" w:rsidP="00CD4F47">
            <w:pPr>
              <w:spacing w:line="276"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r w:rsidR="007E28B7" w:rsidRPr="003B69BE" w14:paraId="612A4DD9" w14:textId="77777777" w:rsidTr="00CD4F47">
        <w:trPr>
          <w:trHeight w:val="268"/>
          <w:jc w:val="center"/>
        </w:trPr>
        <w:tc>
          <w:tcPr>
            <w:tcW w:w="800" w:type="pct"/>
            <w:shd w:val="clear" w:color="auto" w:fill="auto"/>
          </w:tcPr>
          <w:p w14:paraId="6169D19F" w14:textId="77777777" w:rsidR="007E28B7" w:rsidRPr="003B69BE" w:rsidRDefault="007E28B7" w:rsidP="00CD4F47">
            <w:pPr>
              <w:pStyle w:val="tablecolsubhead"/>
              <w:rPr>
                <w:b w:val="0"/>
                <w:sz w:val="16"/>
                <w:szCs w:val="16"/>
              </w:rPr>
            </w:pPr>
            <w:r w:rsidRPr="003B69BE">
              <w:t>Full</w:t>
            </w:r>
          </w:p>
        </w:tc>
        <w:tc>
          <w:tcPr>
            <w:tcW w:w="1100" w:type="pct"/>
            <w:shd w:val="clear" w:color="auto" w:fill="auto"/>
          </w:tcPr>
          <w:p w14:paraId="339BB5F3" w14:textId="77777777" w:rsidR="007E28B7" w:rsidRPr="003B69BE" w:rsidRDefault="007E28B7" w:rsidP="00CD4F47">
            <w:pPr>
              <w:spacing w:line="276" w:lineRule="auto"/>
              <w:rPr>
                <w:rFonts w:eastAsia="Calibri"/>
                <w:sz w:val="16"/>
                <w:szCs w:val="16"/>
              </w:rPr>
            </w:pPr>
            <w:r w:rsidRPr="003B69BE">
              <w:rPr>
                <w:rFonts w:eastAsia="Calibri"/>
                <w:bCs/>
                <w:sz w:val="16"/>
                <w:szCs w:val="16"/>
              </w:rPr>
              <w:t>(3.7±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850" w:type="pct"/>
          </w:tcPr>
          <w:p w14:paraId="77A00869" w14:textId="77777777" w:rsidR="007E28B7" w:rsidRPr="003B69BE" w:rsidRDefault="007E28B7" w:rsidP="00CD4F47">
            <w:pPr>
              <w:spacing w:line="360" w:lineRule="auto"/>
              <w:rPr>
                <w:rFonts w:eastAsia="Calibri"/>
                <w:sz w:val="16"/>
                <w:szCs w:val="16"/>
              </w:rPr>
            </w:pPr>
            <w:r w:rsidRPr="003B69BE">
              <w:rPr>
                <w:rFonts w:eastAsia="Calibri"/>
                <w:bCs/>
                <w:sz w:val="16"/>
                <w:szCs w:val="16"/>
              </w:rPr>
              <w:t>(5±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516F9BE1" w14:textId="77777777" w:rsidR="007E28B7" w:rsidRPr="003B69BE" w:rsidRDefault="007E28B7" w:rsidP="00CD4F47">
            <w:pPr>
              <w:spacing w:line="360"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41BBEAC5" w14:textId="77777777" w:rsidR="007E28B7" w:rsidRPr="003B69BE" w:rsidRDefault="007E28B7" w:rsidP="00CD4F47">
            <w:pPr>
              <w:spacing w:line="360" w:lineRule="auto"/>
              <w:rPr>
                <w:rFonts w:eastAsia="Calibri"/>
                <w:sz w:val="16"/>
                <w:szCs w:val="16"/>
              </w:rPr>
            </w:pPr>
            <w:r w:rsidRPr="003B69BE">
              <w:rPr>
                <w:rFonts w:eastAsia="Calibri"/>
                <w:bCs/>
                <w:sz w:val="16"/>
                <w:szCs w:val="16"/>
              </w:rPr>
              <w:t>(1.5±0,3)</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bl>
    <w:p w14:paraId="2EF96635" w14:textId="77777777" w:rsidR="004F2152" w:rsidRPr="003B69BE" w:rsidRDefault="00CB4D22" w:rsidP="007E28B7">
      <w:pPr>
        <w:ind w:firstLine="284"/>
        <w:jc w:val="both"/>
      </w:pPr>
      <w:r w:rsidRPr="003B69BE">
        <w:tab/>
      </w:r>
      <w:bookmarkStart w:id="3" w:name="_Hlk107578951"/>
      <w:r w:rsidR="0014239D" w:rsidRPr="003B69BE">
        <w:t xml:space="preserve">                          </w:t>
      </w:r>
    </w:p>
    <w:bookmarkEnd w:id="3"/>
    <w:p w14:paraId="30D2DA11" w14:textId="543EC0B9" w:rsidR="00821492" w:rsidRPr="003B69BE" w:rsidRDefault="00821492" w:rsidP="00821492">
      <w:pPr>
        <w:pStyle w:val="a3"/>
        <w:ind w:firstLine="284"/>
        <w:rPr>
          <w:lang w:val="en-US"/>
        </w:rPr>
      </w:pPr>
      <w:r w:rsidRPr="003B69BE">
        <w:rPr>
          <w:lang w:val="en-US"/>
        </w:rPr>
        <w:t xml:space="preserve">The trained networks were applied for predictions on synthetic test </w:t>
      </w:r>
      <w:r w:rsidR="00F56F3B" w:rsidRPr="003B69BE">
        <w:rPr>
          <w:lang w:val="en-US"/>
        </w:rPr>
        <w:t>data</w:t>
      </w:r>
      <w:r w:rsidRPr="003B69BE">
        <w:rPr>
          <w:lang w:val="en-US"/>
        </w:rPr>
        <w:t xml:space="preserve">sets. To assess the quality of predictions the coefficient of determination </w:t>
      </w:r>
      <w:r w:rsidRPr="003B69BE">
        <w:rPr>
          <w:position w:val="-4"/>
          <w:lang w:val="en-US"/>
        </w:rPr>
        <w:object w:dxaOrig="279" w:dyaOrig="260" w14:anchorId="23CDB17E">
          <v:shape id="_x0000_i1078" type="#_x0000_t75" style="width:14.25pt;height:12.75pt" o:ole="">
            <v:imagedata r:id="rId117" o:title=""/>
          </v:shape>
          <o:OLEObject Type="Embed" ProgID="Equation.DSMT4" ShapeID="_x0000_i1078" DrawAspect="Content" ObjectID="_1723613871" r:id="rId118"/>
        </w:object>
      </w:r>
      <w:r w:rsidRPr="003B69BE">
        <w:rPr>
          <w:lang w:val="en-US"/>
        </w:rPr>
        <w:t xml:space="preserve"> and the Pearson correlation coefficient </w:t>
      </w:r>
      <w:r w:rsidRPr="003B69BE">
        <w:rPr>
          <w:i/>
          <w:iCs/>
          <w:lang w:val="en-US"/>
        </w:rPr>
        <w:t>R</w:t>
      </w:r>
      <w:r w:rsidRPr="003B69BE">
        <w:rPr>
          <w:lang w:val="en-US"/>
        </w:rPr>
        <w:t xml:space="preserve"> between </w:t>
      </w:r>
      <w:proofErr w:type="spellStart"/>
      <w:proofErr w:type="gramStart"/>
      <w:r w:rsidRPr="003B69BE">
        <w:rPr>
          <w:i/>
          <w:iCs/>
          <w:lang w:val="en-US"/>
        </w:rPr>
        <w:t>N</w:t>
      </w:r>
      <w:r w:rsidRPr="003B69BE">
        <w:rPr>
          <w:vertAlign w:val="subscript"/>
          <w:lang w:val="en-US"/>
        </w:rPr>
        <w:t>Fe,TRUE</w:t>
      </w:r>
      <w:proofErr w:type="gramEnd"/>
      <w:r w:rsidRPr="003B69BE">
        <w:rPr>
          <w:vertAlign w:val="subscript"/>
          <w:lang w:val="en-US"/>
        </w:rPr>
        <w:t>,</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iron concentration used in the </w:t>
      </w:r>
      <w:proofErr w:type="spellStart"/>
      <w:r w:rsidRPr="003B69BE">
        <w:rPr>
          <w:i/>
          <w:iCs/>
          <w:lang w:val="en-US"/>
        </w:rPr>
        <w:t>i</w:t>
      </w:r>
      <w:r w:rsidRPr="003B69BE">
        <w:rPr>
          <w:lang w:val="en-US"/>
        </w:rPr>
        <w:t>-th</w:t>
      </w:r>
      <w:proofErr w:type="spellEnd"/>
      <w:r w:rsidRPr="003B69BE">
        <w:rPr>
          <w:lang w:val="en-US"/>
        </w:rPr>
        <w:t xml:space="preserve"> sample simulation) and </w:t>
      </w:r>
      <w:proofErr w:type="spellStart"/>
      <w:r w:rsidRPr="003B69BE">
        <w:rPr>
          <w:lang w:val="en-US"/>
        </w:rPr>
        <w:t>N</w:t>
      </w:r>
      <w:r w:rsidRPr="003B69BE">
        <w:rPr>
          <w:vertAlign w:val="subscript"/>
          <w:lang w:val="en-US"/>
        </w:rPr>
        <w:t>Fe,PRED,</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DNN prediction for the </w:t>
      </w:r>
      <w:proofErr w:type="spellStart"/>
      <w:r w:rsidRPr="003B69BE">
        <w:rPr>
          <w:i/>
          <w:iCs/>
          <w:lang w:val="en-US"/>
        </w:rPr>
        <w:t>i</w:t>
      </w:r>
      <w:r w:rsidRPr="003B69BE">
        <w:rPr>
          <w:lang w:val="en-US"/>
        </w:rPr>
        <w:t>-th</w:t>
      </w:r>
      <w:proofErr w:type="spellEnd"/>
      <w:r w:rsidRPr="003B69BE">
        <w:rPr>
          <w:lang w:val="en-US"/>
        </w:rPr>
        <w:t xml:space="preserve"> sample) were used in addition to MSE. The results are presented in Table 4. In addition, Fig. 2 and 3 show </w:t>
      </w:r>
      <w:r w:rsidR="00FC66E6" w:rsidRPr="003B69BE">
        <w:rPr>
          <w:lang w:val="en-US"/>
        </w:rPr>
        <w:t xml:space="preserve">the </w:t>
      </w:r>
      <w:r w:rsidRPr="003B69BE">
        <w:rPr>
          <w:lang w:val="en-US"/>
        </w:rPr>
        <w:t>typical relationships between true and predicted values of iron concentration.</w:t>
      </w:r>
    </w:p>
    <w:p w14:paraId="24049DB6" w14:textId="77777777" w:rsidR="00816EB6" w:rsidRPr="003B69BE" w:rsidRDefault="00816EB6" w:rsidP="00816EB6">
      <w:pPr>
        <w:pStyle w:val="tablehead"/>
      </w:pPr>
      <w:bookmarkStart w:id="4" w:name="_Hlk107584581"/>
      <w:r w:rsidRPr="003B69BE">
        <w:rPr>
          <w:rStyle w:val="fontstyle01"/>
        </w:rPr>
        <w:t xml:space="preserve">Results of DNN on </w:t>
      </w:r>
      <w:r w:rsidRPr="003B69BE">
        <w:rPr>
          <w:rFonts w:ascii="AdvTT6071803a.B" w:hAnsi="AdvTT6071803a.B"/>
          <w:color w:val="000000"/>
        </w:rPr>
        <w:t>Synthetic IV C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rsidRPr="003B69BE"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3B69BE" w:rsidRDefault="00816EB6" w:rsidP="00CD4F47">
            <w:pPr>
              <w:spacing w:line="360" w:lineRule="auto"/>
              <w:rPr>
                <w:b/>
                <w:bCs/>
                <w:sz w:val="16"/>
                <w:szCs w:val="16"/>
                <w:lang w:val="uk-UA"/>
              </w:rPr>
            </w:pPr>
            <w:r w:rsidRPr="003B69BE">
              <w:rPr>
                <w:b/>
                <w:bCs/>
                <w:sz w:val="16"/>
                <w:szCs w:val="16"/>
                <w:lang w:val="uk-UA"/>
              </w:rPr>
              <w:t>Network</w:t>
            </w:r>
          </w:p>
        </w:tc>
        <w:tc>
          <w:tcPr>
            <w:tcW w:w="950" w:type="pct"/>
            <w:vMerge w:val="restart"/>
            <w:shd w:val="clear" w:color="auto" w:fill="auto"/>
            <w:vAlign w:val="center"/>
          </w:tcPr>
          <w:p w14:paraId="3D8E4BB5" w14:textId="77777777" w:rsidR="00816EB6" w:rsidRPr="003B69BE" w:rsidRDefault="00816EB6" w:rsidP="00CD4F47">
            <w:pPr>
              <w:spacing w:line="360" w:lineRule="auto"/>
              <w:ind w:firstLine="142"/>
              <w:rPr>
                <w:rFonts w:eastAsia="Calibri"/>
                <w:bCs/>
                <w:sz w:val="16"/>
                <w:szCs w:val="16"/>
              </w:rPr>
            </w:pPr>
            <w:proofErr w:type="spellStart"/>
            <w:r w:rsidRPr="003B69BE">
              <w:rPr>
                <w:b/>
                <w:bCs/>
                <w:sz w:val="16"/>
                <w:szCs w:val="16"/>
                <w:lang w:val="uk-UA"/>
              </w:rPr>
              <w:t>Parameter</w:t>
            </w:r>
            <w:proofErr w:type="spellEnd"/>
          </w:p>
        </w:tc>
        <w:tc>
          <w:tcPr>
            <w:tcW w:w="3200" w:type="pct"/>
            <w:gridSpan w:val="3"/>
          </w:tcPr>
          <w:p w14:paraId="16FB2317" w14:textId="77777777" w:rsidR="00816EB6" w:rsidRPr="003B69BE" w:rsidRDefault="00816EB6" w:rsidP="00CD4F47">
            <w:pPr>
              <w:spacing w:line="360" w:lineRule="auto"/>
              <w:ind w:firstLine="142"/>
              <w:rPr>
                <w:rFonts w:eastAsia="Calibri"/>
                <w:sz w:val="16"/>
                <w:szCs w:val="16"/>
              </w:rPr>
            </w:pPr>
            <w:proofErr w:type="spellStart"/>
            <w:r w:rsidRPr="003B69BE">
              <w:rPr>
                <w:b/>
                <w:bCs/>
                <w:sz w:val="16"/>
                <w:szCs w:val="16"/>
                <w:lang w:val="uk-UA"/>
              </w:rPr>
              <w:t>Test</w:t>
            </w:r>
            <w:proofErr w:type="spellEnd"/>
            <w:r w:rsidRPr="003B69BE">
              <w:rPr>
                <w:b/>
                <w:bCs/>
                <w:sz w:val="16"/>
                <w:szCs w:val="16"/>
                <w:lang w:val="uk-UA"/>
              </w:rPr>
              <w:t xml:space="preserve"> </w:t>
            </w:r>
            <w:proofErr w:type="spellStart"/>
            <w:r w:rsidRPr="003B69BE">
              <w:rPr>
                <w:b/>
                <w:bCs/>
                <w:sz w:val="16"/>
                <w:szCs w:val="16"/>
                <w:lang w:val="uk-UA"/>
              </w:rPr>
              <w:t>dataset</w:t>
            </w:r>
            <w:proofErr w:type="spellEnd"/>
          </w:p>
        </w:tc>
      </w:tr>
      <w:tr w:rsidR="00816EB6" w:rsidRPr="003B69BE" w14:paraId="406FDCF2" w14:textId="77777777" w:rsidTr="00CD4F47">
        <w:trPr>
          <w:trHeight w:val="268"/>
          <w:jc w:val="center"/>
        </w:trPr>
        <w:tc>
          <w:tcPr>
            <w:tcW w:w="750" w:type="pct"/>
            <w:vMerge/>
            <w:shd w:val="clear" w:color="auto" w:fill="auto"/>
          </w:tcPr>
          <w:p w14:paraId="6A537D98" w14:textId="77777777" w:rsidR="00816EB6" w:rsidRPr="003B69BE" w:rsidRDefault="00816EB6" w:rsidP="00CD4F47">
            <w:pPr>
              <w:pStyle w:val="tablecolsubhead"/>
              <w:rPr>
                <w:b w:val="0"/>
                <w:sz w:val="16"/>
                <w:szCs w:val="16"/>
              </w:rPr>
            </w:pPr>
          </w:p>
        </w:tc>
        <w:tc>
          <w:tcPr>
            <w:tcW w:w="950" w:type="pct"/>
            <w:vMerge/>
            <w:shd w:val="clear" w:color="auto" w:fill="auto"/>
          </w:tcPr>
          <w:p w14:paraId="20062C61" w14:textId="77777777" w:rsidR="00816EB6" w:rsidRPr="003B69BE" w:rsidRDefault="00816EB6" w:rsidP="00CD4F47">
            <w:pPr>
              <w:spacing w:line="276" w:lineRule="auto"/>
              <w:rPr>
                <w:rFonts w:eastAsia="Calibri"/>
                <w:sz w:val="16"/>
                <w:szCs w:val="16"/>
              </w:rPr>
            </w:pPr>
          </w:p>
        </w:tc>
        <w:tc>
          <w:tcPr>
            <w:tcW w:w="1100" w:type="pct"/>
          </w:tcPr>
          <w:p w14:paraId="27E137E4" w14:textId="77777777" w:rsidR="00816EB6" w:rsidRPr="003B69BE" w:rsidRDefault="00816EB6" w:rsidP="00CD4F47">
            <w:pPr>
              <w:pStyle w:val="tablecolsubhead"/>
              <w:rPr>
                <w:rFonts w:eastAsia="Calibri"/>
                <w:sz w:val="16"/>
                <w:szCs w:val="16"/>
              </w:rPr>
            </w:pPr>
            <w:r w:rsidRPr="003B69BE">
              <w:t>B-varied</w:t>
            </w:r>
          </w:p>
        </w:tc>
        <w:tc>
          <w:tcPr>
            <w:tcW w:w="1000" w:type="pct"/>
          </w:tcPr>
          <w:p w14:paraId="0629F794" w14:textId="77777777" w:rsidR="00816EB6" w:rsidRPr="003B69BE" w:rsidRDefault="00816EB6" w:rsidP="00CD4F47">
            <w:pPr>
              <w:pStyle w:val="tablecolsubhead"/>
              <w:rPr>
                <w:rFonts w:eastAsia="Calibri"/>
                <w:sz w:val="16"/>
                <w:szCs w:val="16"/>
              </w:rPr>
            </w:pPr>
            <w:r w:rsidRPr="003B69BE">
              <w:t>Fe-varied</w:t>
            </w:r>
          </w:p>
        </w:tc>
        <w:tc>
          <w:tcPr>
            <w:tcW w:w="1050" w:type="pct"/>
          </w:tcPr>
          <w:p w14:paraId="130BA2C3" w14:textId="77777777" w:rsidR="00816EB6" w:rsidRPr="003B69BE" w:rsidRDefault="00816EB6" w:rsidP="00CD4F47">
            <w:pPr>
              <w:pStyle w:val="tablecolsubhead"/>
              <w:rPr>
                <w:rFonts w:eastAsia="Calibri"/>
                <w:sz w:val="16"/>
                <w:szCs w:val="16"/>
              </w:rPr>
            </w:pPr>
            <w:r w:rsidRPr="003B69BE">
              <w:t>All-varied</w:t>
            </w:r>
          </w:p>
        </w:tc>
      </w:tr>
      <w:tr w:rsidR="00816EB6" w:rsidRPr="003B69BE" w14:paraId="0E6EE4CE" w14:textId="77777777" w:rsidTr="00CD4F47">
        <w:trPr>
          <w:trHeight w:val="268"/>
          <w:jc w:val="center"/>
        </w:trPr>
        <w:tc>
          <w:tcPr>
            <w:tcW w:w="750" w:type="pct"/>
            <w:vMerge w:val="restart"/>
            <w:shd w:val="clear" w:color="auto" w:fill="auto"/>
            <w:vAlign w:val="center"/>
          </w:tcPr>
          <w:p w14:paraId="1E7BFC0B" w14:textId="77777777" w:rsidR="00816EB6" w:rsidRPr="003B69BE" w:rsidRDefault="00816EB6" w:rsidP="00CD4F47">
            <w:pPr>
              <w:pStyle w:val="tablecolsubhead"/>
            </w:pPr>
            <w:r w:rsidRPr="003B69BE">
              <w:t>DNN</w:t>
            </w:r>
            <w:r w:rsidRPr="003B69BE">
              <w:rPr>
                <w:vertAlign w:val="subscript"/>
              </w:rPr>
              <w:t>АМ,5</w:t>
            </w:r>
          </w:p>
        </w:tc>
        <w:tc>
          <w:tcPr>
            <w:tcW w:w="950" w:type="pct"/>
            <w:shd w:val="clear" w:color="auto" w:fill="auto"/>
          </w:tcPr>
          <w:p w14:paraId="1580FA74" w14:textId="77777777" w:rsidR="00816EB6" w:rsidRPr="003B69BE" w:rsidRDefault="00816EB6" w:rsidP="00CD4F47">
            <w:pPr>
              <w:pStyle w:val="tablecolsubhead"/>
            </w:pPr>
            <w:r w:rsidRPr="003B69BE">
              <w:t>MSE</w:t>
            </w:r>
          </w:p>
        </w:tc>
        <w:tc>
          <w:tcPr>
            <w:tcW w:w="1100" w:type="pct"/>
          </w:tcPr>
          <w:p w14:paraId="1015006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3</w:t>
            </w:r>
          </w:p>
        </w:tc>
        <w:tc>
          <w:tcPr>
            <w:tcW w:w="1000" w:type="pct"/>
          </w:tcPr>
          <w:p w14:paraId="10BDDF4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5</w:t>
            </w:r>
          </w:p>
        </w:tc>
        <w:tc>
          <w:tcPr>
            <w:tcW w:w="1050" w:type="pct"/>
          </w:tcPr>
          <w:p w14:paraId="5F2AF7B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27549E30" w14:textId="77777777" w:rsidTr="00CD4F47">
        <w:trPr>
          <w:trHeight w:val="268"/>
          <w:jc w:val="center"/>
        </w:trPr>
        <w:tc>
          <w:tcPr>
            <w:tcW w:w="750" w:type="pct"/>
            <w:vMerge/>
            <w:shd w:val="clear" w:color="auto" w:fill="auto"/>
            <w:vAlign w:val="center"/>
          </w:tcPr>
          <w:p w14:paraId="4F4C6FD4" w14:textId="77777777" w:rsidR="00816EB6" w:rsidRPr="003B69BE" w:rsidRDefault="00816EB6" w:rsidP="00CD4F47">
            <w:pPr>
              <w:pStyle w:val="tablecolsubhead"/>
            </w:pPr>
          </w:p>
        </w:tc>
        <w:tc>
          <w:tcPr>
            <w:tcW w:w="950" w:type="pct"/>
            <w:shd w:val="clear" w:color="auto" w:fill="auto"/>
          </w:tcPr>
          <w:p w14:paraId="426AEC4F" w14:textId="77777777" w:rsidR="00816EB6" w:rsidRPr="003B69BE" w:rsidRDefault="00816EB6" w:rsidP="00CD4F47">
            <w:pPr>
              <w:pStyle w:val="tablecolsubhead"/>
            </w:pPr>
            <w:r w:rsidRPr="003B69BE">
              <w:t>R</w:t>
            </w:r>
            <w:r w:rsidRPr="003B69BE">
              <w:rPr>
                <w:vertAlign w:val="superscript"/>
              </w:rPr>
              <w:t>2</w:t>
            </w:r>
          </w:p>
        </w:tc>
        <w:tc>
          <w:tcPr>
            <w:tcW w:w="1100" w:type="pct"/>
          </w:tcPr>
          <w:p w14:paraId="1AF879CE"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12</w:t>
            </w:r>
          </w:p>
        </w:tc>
        <w:tc>
          <w:tcPr>
            <w:tcW w:w="1000" w:type="pct"/>
          </w:tcPr>
          <w:p w14:paraId="496584EA"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7</w:t>
            </w:r>
          </w:p>
        </w:tc>
        <w:tc>
          <w:tcPr>
            <w:tcW w:w="1050" w:type="pct"/>
          </w:tcPr>
          <w:p w14:paraId="56A8DDD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45</w:t>
            </w:r>
          </w:p>
        </w:tc>
      </w:tr>
      <w:tr w:rsidR="00816EB6" w:rsidRPr="003B69BE" w14:paraId="738FF47B" w14:textId="77777777" w:rsidTr="00CD4F47">
        <w:trPr>
          <w:trHeight w:val="268"/>
          <w:jc w:val="center"/>
        </w:trPr>
        <w:tc>
          <w:tcPr>
            <w:tcW w:w="750" w:type="pct"/>
            <w:vMerge/>
            <w:shd w:val="clear" w:color="auto" w:fill="auto"/>
            <w:vAlign w:val="center"/>
          </w:tcPr>
          <w:p w14:paraId="744559AC" w14:textId="77777777" w:rsidR="00816EB6" w:rsidRPr="003B69BE" w:rsidRDefault="00816EB6" w:rsidP="00CD4F47">
            <w:pPr>
              <w:pStyle w:val="tablecolsubhead"/>
            </w:pPr>
          </w:p>
        </w:tc>
        <w:tc>
          <w:tcPr>
            <w:tcW w:w="950" w:type="pct"/>
            <w:shd w:val="clear" w:color="auto" w:fill="auto"/>
          </w:tcPr>
          <w:p w14:paraId="238E0B34" w14:textId="77777777" w:rsidR="00816EB6" w:rsidRPr="003B69BE" w:rsidRDefault="00816EB6" w:rsidP="00CD4F47">
            <w:pPr>
              <w:pStyle w:val="tablecolsubhead"/>
            </w:pPr>
            <w:r w:rsidRPr="003B69BE">
              <w:t>R</w:t>
            </w:r>
          </w:p>
        </w:tc>
        <w:tc>
          <w:tcPr>
            <w:tcW w:w="1100" w:type="pct"/>
          </w:tcPr>
          <w:p w14:paraId="1B509D2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56</w:t>
            </w:r>
          </w:p>
        </w:tc>
        <w:tc>
          <w:tcPr>
            <w:tcW w:w="1000" w:type="pct"/>
          </w:tcPr>
          <w:p w14:paraId="7EA919F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63</w:t>
            </w:r>
          </w:p>
        </w:tc>
        <w:tc>
          <w:tcPr>
            <w:tcW w:w="1050" w:type="pct"/>
          </w:tcPr>
          <w:p w14:paraId="3856C3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2</w:t>
            </w:r>
          </w:p>
        </w:tc>
      </w:tr>
      <w:tr w:rsidR="00816EB6" w:rsidRPr="003B69BE" w14:paraId="08D11582" w14:textId="77777777" w:rsidTr="00CD4F47">
        <w:trPr>
          <w:trHeight w:val="268"/>
          <w:jc w:val="center"/>
        </w:trPr>
        <w:tc>
          <w:tcPr>
            <w:tcW w:w="750" w:type="pct"/>
            <w:vMerge w:val="restart"/>
            <w:shd w:val="clear" w:color="auto" w:fill="auto"/>
            <w:vAlign w:val="center"/>
          </w:tcPr>
          <w:p w14:paraId="74A30EC3" w14:textId="77777777" w:rsidR="00816EB6" w:rsidRPr="003B69BE" w:rsidRDefault="00816EB6" w:rsidP="00CD4F47">
            <w:pPr>
              <w:pStyle w:val="tablecolsubhead"/>
            </w:pPr>
            <w:r w:rsidRPr="003B69BE">
              <w:t>DNN</w:t>
            </w:r>
            <w:r w:rsidRPr="003B69BE">
              <w:rPr>
                <w:vertAlign w:val="subscript"/>
              </w:rPr>
              <w:t>АМ</w:t>
            </w:r>
            <w:r w:rsidRPr="003B69BE">
              <w:rPr>
                <w:vertAlign w:val="subscript"/>
                <w:lang w:val="el-GR"/>
              </w:rPr>
              <w:t>,7</w:t>
            </w:r>
          </w:p>
        </w:tc>
        <w:tc>
          <w:tcPr>
            <w:tcW w:w="950" w:type="pct"/>
            <w:shd w:val="clear" w:color="auto" w:fill="auto"/>
          </w:tcPr>
          <w:p w14:paraId="2E7A4740" w14:textId="77777777" w:rsidR="00816EB6" w:rsidRPr="003B69BE" w:rsidRDefault="00816EB6" w:rsidP="00CD4F47">
            <w:pPr>
              <w:pStyle w:val="tablecolsubhead"/>
            </w:pPr>
            <w:r w:rsidRPr="003B69BE">
              <w:t>MSE</w:t>
            </w:r>
          </w:p>
        </w:tc>
        <w:tc>
          <w:tcPr>
            <w:tcW w:w="1100" w:type="pct"/>
          </w:tcPr>
          <w:p w14:paraId="240C383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00" w:type="pct"/>
          </w:tcPr>
          <w:p w14:paraId="03D496C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50" w:type="pct"/>
          </w:tcPr>
          <w:p w14:paraId="0DA8339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51</w:t>
            </w:r>
          </w:p>
        </w:tc>
      </w:tr>
      <w:tr w:rsidR="00816EB6" w:rsidRPr="003B69BE" w14:paraId="085CCB30" w14:textId="77777777" w:rsidTr="00CD4F47">
        <w:trPr>
          <w:trHeight w:val="268"/>
          <w:jc w:val="center"/>
        </w:trPr>
        <w:tc>
          <w:tcPr>
            <w:tcW w:w="750" w:type="pct"/>
            <w:vMerge/>
            <w:shd w:val="clear" w:color="auto" w:fill="auto"/>
            <w:vAlign w:val="center"/>
          </w:tcPr>
          <w:p w14:paraId="5832DF49" w14:textId="77777777" w:rsidR="00816EB6" w:rsidRPr="003B69BE" w:rsidRDefault="00816EB6" w:rsidP="00CD4F47">
            <w:pPr>
              <w:pStyle w:val="tablecolsubhead"/>
            </w:pPr>
          </w:p>
        </w:tc>
        <w:tc>
          <w:tcPr>
            <w:tcW w:w="950" w:type="pct"/>
            <w:shd w:val="clear" w:color="auto" w:fill="auto"/>
          </w:tcPr>
          <w:p w14:paraId="32ACE32A" w14:textId="77777777" w:rsidR="00816EB6" w:rsidRPr="003B69BE" w:rsidRDefault="00816EB6" w:rsidP="00CD4F47">
            <w:pPr>
              <w:pStyle w:val="tablecolsubhead"/>
            </w:pPr>
            <w:r w:rsidRPr="003B69BE">
              <w:t>R</w:t>
            </w:r>
            <w:r w:rsidRPr="003B69BE">
              <w:rPr>
                <w:vertAlign w:val="superscript"/>
              </w:rPr>
              <w:t>2</w:t>
            </w:r>
          </w:p>
        </w:tc>
        <w:tc>
          <w:tcPr>
            <w:tcW w:w="1100" w:type="pct"/>
          </w:tcPr>
          <w:p w14:paraId="2D938E76"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8</w:t>
            </w:r>
          </w:p>
        </w:tc>
        <w:tc>
          <w:tcPr>
            <w:tcW w:w="1000" w:type="pct"/>
          </w:tcPr>
          <w:p w14:paraId="10CD144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7</w:t>
            </w:r>
          </w:p>
        </w:tc>
        <w:tc>
          <w:tcPr>
            <w:tcW w:w="1050" w:type="pct"/>
          </w:tcPr>
          <w:p w14:paraId="269049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0</w:t>
            </w:r>
          </w:p>
        </w:tc>
      </w:tr>
      <w:tr w:rsidR="00816EB6" w:rsidRPr="003B69BE" w14:paraId="5CB6703F" w14:textId="77777777" w:rsidTr="00CD4F47">
        <w:trPr>
          <w:trHeight w:val="268"/>
          <w:jc w:val="center"/>
        </w:trPr>
        <w:tc>
          <w:tcPr>
            <w:tcW w:w="750" w:type="pct"/>
            <w:vMerge/>
            <w:shd w:val="clear" w:color="auto" w:fill="auto"/>
            <w:vAlign w:val="center"/>
          </w:tcPr>
          <w:p w14:paraId="6AEBB0F3" w14:textId="77777777" w:rsidR="00816EB6" w:rsidRPr="003B69BE" w:rsidRDefault="00816EB6" w:rsidP="00CD4F47">
            <w:pPr>
              <w:pStyle w:val="tablecolsubhead"/>
            </w:pPr>
          </w:p>
        </w:tc>
        <w:tc>
          <w:tcPr>
            <w:tcW w:w="950" w:type="pct"/>
            <w:shd w:val="clear" w:color="auto" w:fill="auto"/>
          </w:tcPr>
          <w:p w14:paraId="6EF0432D" w14:textId="77777777" w:rsidR="00816EB6" w:rsidRPr="003B69BE" w:rsidRDefault="00816EB6" w:rsidP="00CD4F47">
            <w:pPr>
              <w:pStyle w:val="tablecolsubhead"/>
            </w:pPr>
            <w:r w:rsidRPr="003B69BE">
              <w:t>R</w:t>
            </w:r>
          </w:p>
        </w:tc>
        <w:tc>
          <w:tcPr>
            <w:tcW w:w="1100" w:type="pct"/>
          </w:tcPr>
          <w:p w14:paraId="124DFA9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w:t>
            </w:r>
          </w:p>
        </w:tc>
        <w:tc>
          <w:tcPr>
            <w:tcW w:w="1000" w:type="pct"/>
          </w:tcPr>
          <w:p w14:paraId="5492C28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9</w:t>
            </w:r>
          </w:p>
        </w:tc>
        <w:tc>
          <w:tcPr>
            <w:tcW w:w="1050" w:type="pct"/>
          </w:tcPr>
          <w:p w14:paraId="1D3D88D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5</w:t>
            </w:r>
          </w:p>
        </w:tc>
      </w:tr>
      <w:tr w:rsidR="00816EB6" w:rsidRPr="003B69BE" w14:paraId="221EED2D" w14:textId="77777777" w:rsidTr="00CD4F47">
        <w:trPr>
          <w:trHeight w:val="268"/>
          <w:jc w:val="center"/>
        </w:trPr>
        <w:tc>
          <w:tcPr>
            <w:tcW w:w="750" w:type="pct"/>
            <w:vMerge w:val="restart"/>
            <w:shd w:val="clear" w:color="auto" w:fill="auto"/>
            <w:vAlign w:val="center"/>
          </w:tcPr>
          <w:p w14:paraId="5DFD152D" w14:textId="77777777" w:rsidR="00816EB6" w:rsidRPr="003B69BE" w:rsidRDefault="00816EB6" w:rsidP="00CD4F47">
            <w:pPr>
              <w:pStyle w:val="tablecolsubhead"/>
            </w:pPr>
            <w:r w:rsidRPr="003B69BE">
              <w:t>DNN</w:t>
            </w:r>
            <w:r w:rsidRPr="003B69BE">
              <w:rPr>
                <w:vertAlign w:val="subscript"/>
                <w:lang w:val="el-GR"/>
              </w:rPr>
              <w:t>λ</w:t>
            </w:r>
            <w:r w:rsidRPr="003B69BE">
              <w:rPr>
                <w:vertAlign w:val="subscript"/>
              </w:rPr>
              <w:t>,5</w:t>
            </w:r>
          </w:p>
        </w:tc>
        <w:tc>
          <w:tcPr>
            <w:tcW w:w="950" w:type="pct"/>
            <w:shd w:val="clear" w:color="auto" w:fill="auto"/>
          </w:tcPr>
          <w:p w14:paraId="51223597" w14:textId="77777777" w:rsidR="00816EB6" w:rsidRPr="003B69BE" w:rsidRDefault="00816EB6" w:rsidP="00CD4F47">
            <w:pPr>
              <w:pStyle w:val="tablecolsubhead"/>
            </w:pPr>
            <w:r w:rsidRPr="003B69BE">
              <w:t>MSE</w:t>
            </w:r>
          </w:p>
        </w:tc>
        <w:tc>
          <w:tcPr>
            <w:tcW w:w="1100" w:type="pct"/>
          </w:tcPr>
          <w:p w14:paraId="286EBE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52</w:t>
            </w:r>
          </w:p>
        </w:tc>
        <w:tc>
          <w:tcPr>
            <w:tcW w:w="1000" w:type="pct"/>
          </w:tcPr>
          <w:p w14:paraId="3B8808C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6CC6CFC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r>
      <w:tr w:rsidR="00816EB6" w:rsidRPr="003B69BE" w14:paraId="533AE236" w14:textId="77777777" w:rsidTr="00CD4F47">
        <w:trPr>
          <w:trHeight w:val="268"/>
          <w:jc w:val="center"/>
        </w:trPr>
        <w:tc>
          <w:tcPr>
            <w:tcW w:w="750" w:type="pct"/>
            <w:vMerge/>
            <w:shd w:val="clear" w:color="auto" w:fill="auto"/>
            <w:vAlign w:val="center"/>
          </w:tcPr>
          <w:p w14:paraId="177D9B03" w14:textId="77777777" w:rsidR="00816EB6" w:rsidRPr="003B69BE" w:rsidRDefault="00816EB6" w:rsidP="00CD4F47">
            <w:pPr>
              <w:pStyle w:val="tablecolsubhead"/>
            </w:pPr>
          </w:p>
        </w:tc>
        <w:tc>
          <w:tcPr>
            <w:tcW w:w="950" w:type="pct"/>
            <w:shd w:val="clear" w:color="auto" w:fill="auto"/>
          </w:tcPr>
          <w:p w14:paraId="48B07664" w14:textId="77777777" w:rsidR="00816EB6" w:rsidRPr="003B69BE" w:rsidRDefault="00816EB6" w:rsidP="00CD4F47">
            <w:pPr>
              <w:pStyle w:val="tablecolsubhead"/>
            </w:pPr>
            <w:r w:rsidRPr="003B69BE">
              <w:t>R</w:t>
            </w:r>
            <w:r w:rsidRPr="003B69BE">
              <w:rPr>
                <w:vertAlign w:val="superscript"/>
              </w:rPr>
              <w:t>2</w:t>
            </w:r>
          </w:p>
        </w:tc>
        <w:tc>
          <w:tcPr>
            <w:tcW w:w="1100" w:type="pct"/>
          </w:tcPr>
          <w:p w14:paraId="34BAAB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350</w:t>
            </w:r>
          </w:p>
        </w:tc>
        <w:tc>
          <w:tcPr>
            <w:tcW w:w="1000" w:type="pct"/>
          </w:tcPr>
          <w:p w14:paraId="7862758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74</w:t>
            </w:r>
          </w:p>
        </w:tc>
        <w:tc>
          <w:tcPr>
            <w:tcW w:w="1050" w:type="pct"/>
          </w:tcPr>
          <w:p w14:paraId="744341A9"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11</w:t>
            </w:r>
          </w:p>
        </w:tc>
      </w:tr>
      <w:tr w:rsidR="00816EB6" w:rsidRPr="003B69BE" w14:paraId="02AD4634" w14:textId="77777777" w:rsidTr="00CD4F47">
        <w:trPr>
          <w:trHeight w:val="268"/>
          <w:jc w:val="center"/>
        </w:trPr>
        <w:tc>
          <w:tcPr>
            <w:tcW w:w="750" w:type="pct"/>
            <w:vMerge/>
            <w:shd w:val="clear" w:color="auto" w:fill="auto"/>
            <w:vAlign w:val="center"/>
          </w:tcPr>
          <w:p w14:paraId="1505082A" w14:textId="77777777" w:rsidR="00816EB6" w:rsidRPr="003B69BE" w:rsidRDefault="00816EB6" w:rsidP="00CD4F47">
            <w:pPr>
              <w:pStyle w:val="tablecolsubhead"/>
            </w:pPr>
          </w:p>
        </w:tc>
        <w:tc>
          <w:tcPr>
            <w:tcW w:w="950" w:type="pct"/>
            <w:shd w:val="clear" w:color="auto" w:fill="auto"/>
          </w:tcPr>
          <w:p w14:paraId="7D16DEDD" w14:textId="77777777" w:rsidR="00816EB6" w:rsidRPr="003B69BE" w:rsidRDefault="00816EB6" w:rsidP="00CD4F47">
            <w:pPr>
              <w:pStyle w:val="tablecolsubhead"/>
            </w:pPr>
            <w:r w:rsidRPr="003B69BE">
              <w:t>R</w:t>
            </w:r>
          </w:p>
        </w:tc>
        <w:tc>
          <w:tcPr>
            <w:tcW w:w="1100" w:type="pct"/>
          </w:tcPr>
          <w:p w14:paraId="7170B98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70</w:t>
            </w:r>
          </w:p>
        </w:tc>
        <w:tc>
          <w:tcPr>
            <w:tcW w:w="1000" w:type="pct"/>
          </w:tcPr>
          <w:p w14:paraId="0C8B140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34</w:t>
            </w:r>
          </w:p>
        </w:tc>
        <w:tc>
          <w:tcPr>
            <w:tcW w:w="1050" w:type="pct"/>
          </w:tcPr>
          <w:p w14:paraId="4E8C97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04</w:t>
            </w:r>
          </w:p>
        </w:tc>
      </w:tr>
      <w:tr w:rsidR="00816EB6" w:rsidRPr="003B69BE" w14:paraId="0F8DA146" w14:textId="77777777" w:rsidTr="00CD4F47">
        <w:trPr>
          <w:trHeight w:val="268"/>
          <w:jc w:val="center"/>
        </w:trPr>
        <w:tc>
          <w:tcPr>
            <w:tcW w:w="750" w:type="pct"/>
            <w:vMerge w:val="restart"/>
            <w:shd w:val="clear" w:color="auto" w:fill="auto"/>
            <w:vAlign w:val="center"/>
          </w:tcPr>
          <w:p w14:paraId="4C6AE9F8" w14:textId="77777777" w:rsidR="00816EB6" w:rsidRPr="003B69BE" w:rsidRDefault="00816EB6" w:rsidP="00CD4F47">
            <w:pPr>
              <w:pStyle w:val="tablecolsubhead"/>
            </w:pPr>
            <w:r w:rsidRPr="003B69BE">
              <w:t>DNN</w:t>
            </w:r>
            <w:r w:rsidRPr="003B69BE">
              <w:rPr>
                <w:vertAlign w:val="subscript"/>
              </w:rPr>
              <w:t>λ</w:t>
            </w:r>
            <w:r w:rsidRPr="003B69BE">
              <w:rPr>
                <w:vertAlign w:val="subscript"/>
                <w:lang w:val="el-GR"/>
              </w:rPr>
              <w:t>,7</w:t>
            </w:r>
          </w:p>
        </w:tc>
        <w:tc>
          <w:tcPr>
            <w:tcW w:w="950" w:type="pct"/>
            <w:shd w:val="clear" w:color="auto" w:fill="auto"/>
          </w:tcPr>
          <w:p w14:paraId="3C9EA7F6" w14:textId="77777777" w:rsidR="00816EB6" w:rsidRPr="003B69BE" w:rsidRDefault="00816EB6" w:rsidP="00CD4F47">
            <w:pPr>
              <w:pStyle w:val="tablecolsubhead"/>
            </w:pPr>
            <w:r w:rsidRPr="003B69BE">
              <w:t>MSE</w:t>
            </w:r>
          </w:p>
        </w:tc>
        <w:tc>
          <w:tcPr>
            <w:tcW w:w="1100" w:type="pct"/>
          </w:tcPr>
          <w:p w14:paraId="2D9E632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c>
          <w:tcPr>
            <w:tcW w:w="1000" w:type="pct"/>
          </w:tcPr>
          <w:p w14:paraId="304FBB3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7DCF2A1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465A65A4" w14:textId="77777777" w:rsidTr="00CD4F47">
        <w:trPr>
          <w:trHeight w:val="268"/>
          <w:jc w:val="center"/>
        </w:trPr>
        <w:tc>
          <w:tcPr>
            <w:tcW w:w="750" w:type="pct"/>
            <w:vMerge/>
            <w:shd w:val="clear" w:color="auto" w:fill="auto"/>
          </w:tcPr>
          <w:p w14:paraId="4770BED7" w14:textId="77777777" w:rsidR="00816EB6" w:rsidRPr="003B69BE" w:rsidRDefault="00816EB6" w:rsidP="00CD4F47">
            <w:pPr>
              <w:pStyle w:val="tablecolsubhead"/>
            </w:pPr>
          </w:p>
        </w:tc>
        <w:tc>
          <w:tcPr>
            <w:tcW w:w="950" w:type="pct"/>
            <w:shd w:val="clear" w:color="auto" w:fill="auto"/>
          </w:tcPr>
          <w:p w14:paraId="4B5611BA" w14:textId="77777777" w:rsidR="00816EB6" w:rsidRPr="003B69BE" w:rsidRDefault="00816EB6" w:rsidP="00CD4F47">
            <w:pPr>
              <w:pStyle w:val="tablecolsubhead"/>
            </w:pPr>
            <w:r w:rsidRPr="003B69BE">
              <w:t>R</w:t>
            </w:r>
            <w:r w:rsidRPr="003B69BE">
              <w:rPr>
                <w:vertAlign w:val="superscript"/>
              </w:rPr>
              <w:t>2</w:t>
            </w:r>
          </w:p>
        </w:tc>
        <w:tc>
          <w:tcPr>
            <w:tcW w:w="1100" w:type="pct"/>
          </w:tcPr>
          <w:p w14:paraId="3FF2DB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52</w:t>
            </w:r>
          </w:p>
        </w:tc>
        <w:tc>
          <w:tcPr>
            <w:tcW w:w="1000" w:type="pct"/>
          </w:tcPr>
          <w:p w14:paraId="62D4AEF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785</w:t>
            </w:r>
          </w:p>
        </w:tc>
        <w:tc>
          <w:tcPr>
            <w:tcW w:w="1050" w:type="pct"/>
          </w:tcPr>
          <w:p w14:paraId="1448C28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38</w:t>
            </w:r>
          </w:p>
        </w:tc>
      </w:tr>
      <w:tr w:rsidR="00816EB6" w:rsidRPr="003B69BE" w14:paraId="7BB7F795" w14:textId="77777777" w:rsidTr="00CD4F47">
        <w:trPr>
          <w:trHeight w:val="268"/>
          <w:jc w:val="center"/>
        </w:trPr>
        <w:tc>
          <w:tcPr>
            <w:tcW w:w="750" w:type="pct"/>
            <w:vMerge/>
            <w:shd w:val="clear" w:color="auto" w:fill="auto"/>
          </w:tcPr>
          <w:p w14:paraId="14FA26D0" w14:textId="77777777" w:rsidR="00816EB6" w:rsidRPr="003B69BE" w:rsidRDefault="00816EB6" w:rsidP="00CD4F47">
            <w:pPr>
              <w:pStyle w:val="tablecolsubhead"/>
            </w:pPr>
          </w:p>
        </w:tc>
        <w:tc>
          <w:tcPr>
            <w:tcW w:w="950" w:type="pct"/>
            <w:shd w:val="clear" w:color="auto" w:fill="auto"/>
          </w:tcPr>
          <w:p w14:paraId="5BAFB20F" w14:textId="77777777" w:rsidR="00816EB6" w:rsidRPr="003B69BE" w:rsidRDefault="00816EB6" w:rsidP="00CD4F47">
            <w:pPr>
              <w:pStyle w:val="tablecolsubhead"/>
            </w:pPr>
            <w:r w:rsidRPr="003B69BE">
              <w:t>R</w:t>
            </w:r>
          </w:p>
        </w:tc>
        <w:tc>
          <w:tcPr>
            <w:tcW w:w="1100" w:type="pct"/>
          </w:tcPr>
          <w:p w14:paraId="7E4EC1A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25</w:t>
            </w:r>
          </w:p>
        </w:tc>
        <w:tc>
          <w:tcPr>
            <w:tcW w:w="1000" w:type="pct"/>
          </w:tcPr>
          <w:p w14:paraId="2E6782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92</w:t>
            </w:r>
          </w:p>
        </w:tc>
        <w:tc>
          <w:tcPr>
            <w:tcW w:w="1050" w:type="pct"/>
          </w:tcPr>
          <w:p w14:paraId="54026A6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18</w:t>
            </w:r>
          </w:p>
        </w:tc>
      </w:tr>
    </w:tbl>
    <w:p w14:paraId="5BA201FE" w14:textId="69717697" w:rsidR="00816EB6" w:rsidRPr="003B69BE" w:rsidRDefault="00816EB6" w:rsidP="00816EB6">
      <w:pPr>
        <w:pStyle w:val="a3"/>
      </w:pPr>
    </w:p>
    <w:p w14:paraId="5DD349AD" w14:textId="6C55B203" w:rsidR="00EA6817" w:rsidRPr="003B69BE" w:rsidRDefault="00EA6817" w:rsidP="00EA6817">
      <w:pPr>
        <w:pStyle w:val="a3"/>
        <w:rPr>
          <w:lang w:val="uk-UA"/>
        </w:rPr>
      </w:pPr>
      <w:r w:rsidRPr="003B69BE">
        <w:rPr>
          <w:lang w:val="en-US"/>
        </w:rPr>
        <w:t xml:space="preserve">Note that both for the training </w:t>
      </w:r>
      <w:r w:rsidR="00F56F3B" w:rsidRPr="003B69BE">
        <w:rPr>
          <w:lang w:val="en-US"/>
        </w:rPr>
        <w:t>data</w:t>
      </w:r>
      <w:r w:rsidRPr="003B69BE">
        <w:rPr>
          <w:lang w:val="en-US"/>
        </w:rPr>
        <w:t xml:space="preserve">set and for the test </w:t>
      </w:r>
      <w:r w:rsidR="00F56F3B" w:rsidRPr="003B69BE">
        <w:rPr>
          <w:lang w:val="en-US"/>
        </w:rPr>
        <w:t>data</w:t>
      </w:r>
      <w:r w:rsidRPr="003B69BE">
        <w:rPr>
          <w:lang w:val="en-US"/>
        </w:rPr>
        <w:t>sets, the best results are observed for DNN</w:t>
      </w:r>
      <w:r w:rsidRPr="003B69BE">
        <w:rPr>
          <w:vertAlign w:val="subscript"/>
          <w:lang w:val="en-US"/>
        </w:rPr>
        <w:t>AM,7</w:t>
      </w:r>
      <w:r w:rsidRPr="003B69BE">
        <w:rPr>
          <w:lang w:val="en-US"/>
        </w:rPr>
        <w:t xml:space="preserve">, and taking </w:t>
      </w:r>
      <w:r w:rsidRPr="003B69BE">
        <w:rPr>
          <w:lang w:val="en-US"/>
        </w:rPr>
        <w:lastRenderedPageBreak/>
        <w:t xml:space="preserve">into account of </w:t>
      </w:r>
      <w:r w:rsidRPr="003B69BE">
        <w:rPr>
          <w:position w:val="-10"/>
          <w:lang w:val="en-US"/>
        </w:rPr>
        <w:object w:dxaOrig="440" w:dyaOrig="300" w14:anchorId="1BA8D000">
          <v:shape id="_x0000_i1079" type="#_x0000_t75" style="width:21.75pt;height:15pt" o:ole="">
            <v:imagedata r:id="rId119" o:title=""/>
          </v:shape>
          <o:OLEObject Type="Embed" ProgID="Equation.DSMT4" ShapeID="_x0000_i1079" DrawAspect="Content" ObjectID="_1723613872" r:id="rId120"/>
        </w:object>
      </w:r>
      <w:r w:rsidRPr="003B69BE">
        <w:rPr>
          <w:lang w:val="en-US"/>
        </w:rPr>
        <w:t xml:space="preserve">and </w:t>
      </w:r>
      <w:r w:rsidRPr="003B69BE">
        <w:rPr>
          <w:position w:val="-6"/>
          <w:lang w:val="en-US"/>
        </w:rPr>
        <w:object w:dxaOrig="420" w:dyaOrig="240" w14:anchorId="36405A41">
          <v:shape id="_x0000_i1080" type="#_x0000_t75" style="width:21pt;height:12pt" o:ole="">
            <v:imagedata r:id="rId121" o:title=""/>
          </v:shape>
          <o:OLEObject Type="Embed" ProgID="Equation.DSMT4" ShapeID="_x0000_i1080" DrawAspect="Content" ObjectID="_1723613873" r:id="rId122"/>
        </w:object>
      </w:r>
      <w:r w:rsidRPr="003B69BE">
        <w:rPr>
          <w:lang w:val="en-US"/>
        </w:rPr>
        <w:t>increases the prediction accuracy. The level of improvement for the "monochromatic" network can be significantly higher: e.g., MSE decreased by more than by 40% for All-varied set, and by 2.7 times for the B-varied set.</w:t>
      </w:r>
    </w:p>
    <w:p w14:paraId="40DF5BFE" w14:textId="77777777" w:rsidR="00EA6817" w:rsidRPr="003B69BE" w:rsidRDefault="00EA6817" w:rsidP="00816EB6">
      <w:pPr>
        <w:pStyle w:val="a3"/>
        <w:rPr>
          <w:lang w:val="uk-UA"/>
        </w:rPr>
      </w:pPr>
    </w:p>
    <w:p w14:paraId="713358A5" w14:textId="5F0C4720" w:rsidR="00314530" w:rsidRPr="003B69BE" w:rsidRDefault="007E3A85" w:rsidP="00816EB6">
      <w:pPr>
        <w:pStyle w:val="a3"/>
        <w:ind w:firstLine="0"/>
      </w:pPr>
      <w:r w:rsidRPr="003B69BE">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3B69BE" w:rsidRDefault="004F0D21" w:rsidP="003C1A67">
      <w:pPr>
        <w:pStyle w:val="figurecaption"/>
        <w:ind w:left="0" w:firstLine="0"/>
      </w:pPr>
      <w:r w:rsidRPr="003B69BE">
        <w:t>Iron concentrations are plotted against those generated by DNN</w:t>
      </w:r>
      <w:r w:rsidRPr="003B69BE">
        <w:rPr>
          <w:vertAlign w:val="subscript"/>
        </w:rPr>
        <w:t xml:space="preserve">АМ,7 </w:t>
      </w:r>
      <w:r w:rsidRPr="003B69BE">
        <w:t>on B-varied (a), Fe-varied (b), All-varied (c), and full (F) datasets. The black dashed lines are the identify lines servings as the references</w:t>
      </w:r>
      <w:r w:rsidR="003C1A67" w:rsidRPr="003B69BE">
        <w:t>.</w:t>
      </w:r>
    </w:p>
    <w:p w14:paraId="7E97960E" w14:textId="49B19CD1" w:rsidR="00E4527E" w:rsidRPr="003B69BE" w:rsidRDefault="007E3A85" w:rsidP="000F4D65">
      <w:pPr>
        <w:pStyle w:val="a3"/>
        <w:ind w:firstLine="0"/>
        <w:jc w:val="left"/>
      </w:pPr>
      <w:r w:rsidRPr="003B69BE">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3B69BE" w:rsidRDefault="00B25A45" w:rsidP="00B25A45">
      <w:pPr>
        <w:pStyle w:val="figurecaption"/>
        <w:ind w:left="0" w:firstLine="0"/>
      </w:pPr>
      <w:r w:rsidRPr="003B69BE">
        <w:t>Iron concentrations are plotted against those generated by DNN</w:t>
      </w:r>
      <w:r w:rsidRPr="003B69BE">
        <w:rPr>
          <w:vertAlign w:val="subscript"/>
          <w:lang w:val="el-GR"/>
        </w:rPr>
        <w:t>λ</w:t>
      </w:r>
      <w:r w:rsidRPr="003B69BE">
        <w:rPr>
          <w:vertAlign w:val="subscript"/>
        </w:rPr>
        <w:t xml:space="preserve">,5 </w:t>
      </w:r>
      <w:r w:rsidRPr="003B69BE">
        <w:t>on B-varied (a), Fe-varied (b), All-varied (c), and full (F) datasets. The black dashed lines are the identify lines servings as the references.</w:t>
      </w:r>
    </w:p>
    <w:p w14:paraId="3242FEB4" w14:textId="648A1F41" w:rsidR="00F842DE" w:rsidRPr="003B69BE" w:rsidRDefault="00F842DE" w:rsidP="00036E44">
      <w:pPr>
        <w:pStyle w:val="a3"/>
        <w:spacing w:after="0"/>
        <w:rPr>
          <w:lang w:val="en-US"/>
        </w:rPr>
      </w:pPr>
      <w:r w:rsidRPr="003B69BE">
        <w:rPr>
          <w:lang w:val="en-US"/>
        </w:rPr>
        <w:t>Despite</w:t>
      </w:r>
      <w:r w:rsidR="009E2E12" w:rsidRPr="003B69BE">
        <w:rPr>
          <w:lang w:val="en-US"/>
        </w:rPr>
        <w:t xml:space="preserve"> the fact</w:t>
      </w:r>
      <w:r w:rsidRPr="003B69BE">
        <w:rPr>
          <w:lang w:val="en-US"/>
        </w:rPr>
        <w:t xml:space="preserve"> that the DNN</w:t>
      </w:r>
      <w:r w:rsidRPr="003B69BE">
        <w:rPr>
          <w:vertAlign w:val="subscript"/>
          <w:lang w:val="en-US"/>
        </w:rPr>
        <w:t xml:space="preserve">AM,5 </w:t>
      </w:r>
      <w:r w:rsidRPr="003B69BE">
        <w:rPr>
          <w:lang w:val="en-US"/>
        </w:rPr>
        <w:t>training results were worse than for both DNN</w:t>
      </w:r>
      <w:r w:rsidRPr="003B69BE">
        <w:rPr>
          <w:vertAlign w:val="subscript"/>
          <w:lang w:val="en-US"/>
        </w:rPr>
        <w:t xml:space="preserve">λ </w:t>
      </w:r>
      <w:r w:rsidRPr="003B69B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3B69BE">
        <w:rPr>
          <w:position w:val="-12"/>
          <w:lang w:val="en-US"/>
        </w:rPr>
        <w:object w:dxaOrig="260" w:dyaOrig="320" w14:anchorId="3DFDEF6C">
          <v:shape id="_x0000_i1081" type="#_x0000_t75" style="width:12.75pt;height:15.75pt" o:ole="">
            <v:imagedata r:id="rId131" o:title=""/>
          </v:shape>
          <o:OLEObject Type="Embed" ProgID="Equation.DSMT4" ShapeID="_x0000_i1081" DrawAspect="Content" ObjectID="_1723613874" r:id="rId132"/>
        </w:object>
      </w:r>
      <w:r w:rsidRPr="003B69BE">
        <w:rPr>
          <w:lang w:val="en-US"/>
        </w:rPr>
        <w:t xml:space="preserve">, </w:t>
      </w:r>
      <w:r w:rsidR="005F1238" w:rsidRPr="003B69BE">
        <w:rPr>
          <w:position w:val="-10"/>
          <w:lang w:val="en-US"/>
        </w:rPr>
        <w:object w:dxaOrig="320" w:dyaOrig="300" w14:anchorId="51D6E67D">
          <v:shape id="_x0000_i1082" type="#_x0000_t75" style="width:15.75pt;height:15pt" o:ole="">
            <v:imagedata r:id="rId133" o:title=""/>
          </v:shape>
          <o:OLEObject Type="Embed" ProgID="Equation.DSMT4" ShapeID="_x0000_i1082" DrawAspect="Content" ObjectID="_1723613875" r:id="rId134"/>
        </w:object>
      </w:r>
      <w:r w:rsidRPr="003B69BE">
        <w:rPr>
          <w:lang w:val="en-US"/>
        </w:rPr>
        <w:t xml:space="preserve">and </w:t>
      </w:r>
      <w:r w:rsidRPr="003B69BE">
        <w:rPr>
          <w:i/>
          <w:iCs/>
          <w:lang w:val="en-US"/>
        </w:rPr>
        <w:t>Τ</w:t>
      </w:r>
      <w:r w:rsidRPr="003B69BE">
        <w:rPr>
          <w:lang w:val="en-US"/>
        </w:rPr>
        <w:t xml:space="preserve"> values were not used during training. This indicates the importance of training such networks using</w:t>
      </w:r>
      <w:r w:rsidR="009E2E12" w:rsidRPr="003B69BE">
        <w:rPr>
          <w:lang w:val="en-US"/>
        </w:rPr>
        <w:t xml:space="preserve"> the </w:t>
      </w:r>
      <w:r w:rsidRPr="003B69BE">
        <w:rPr>
          <w:lang w:val="en-US"/>
        </w:rPr>
        <w:t>doping concentrations that are expected in further evaluation activities. A similar feature was discovered earlier in the development of networks that use the imperfection factor for iron concentration evaluation [9]. The reason is a decisive impact of the doping degree on the Fermi level position, and as a result on the ratio of concentrations of various iron-containing defects.</w:t>
      </w:r>
    </w:p>
    <w:p w14:paraId="4F320200" w14:textId="5817FA0B" w:rsidR="00F842DE" w:rsidRPr="003B69BE" w:rsidRDefault="00F842DE" w:rsidP="00E0470A">
      <w:pPr>
        <w:spacing w:after="120" w:line="228" w:lineRule="auto"/>
        <w:ind w:firstLine="284"/>
        <w:jc w:val="both"/>
      </w:pPr>
      <w:r w:rsidRPr="003B69BE">
        <w:t xml:space="preserve">On the other hand, the Fe-varied set is probably the closest to the real situation, which involves </w:t>
      </w:r>
      <w:r w:rsidR="00337C3C" w:rsidRPr="003B69BE">
        <w:t xml:space="preserve">the </w:t>
      </w:r>
      <w:r w:rsidRPr="003B69BE">
        <w:t xml:space="preserve">possibility of training the network for structures with well-defined parameters and </w:t>
      </w:r>
      <w:r w:rsidR="00811954" w:rsidRPr="003B69BE">
        <w:t>IVC</w:t>
      </w:r>
      <w:r w:rsidRPr="003B69BE">
        <w:t xml:space="preserve">s measured under standard conditions. As the obtained results show, all considered networks are very effective in estimating an </w:t>
      </w:r>
      <w:r w:rsidR="005F1238" w:rsidRPr="003B69BE">
        <w:t>iron concentration deviation</w:t>
      </w:r>
      <w:r w:rsidRPr="003B69BE">
        <w:t xml:space="preserve"> from standard values. In particular, the values of the coefficients of determination and correlation are close to 0.99 for the Fe-varied test set.</w:t>
      </w:r>
    </w:p>
    <w:p w14:paraId="4C83A632" w14:textId="6D15AEE3" w:rsidR="00F842DE" w:rsidRPr="003B69BE" w:rsidRDefault="00F842DE" w:rsidP="00E0470A">
      <w:pPr>
        <w:spacing w:after="120" w:line="228" w:lineRule="auto"/>
        <w:ind w:firstLine="284"/>
        <w:jc w:val="both"/>
      </w:pPr>
      <w:r w:rsidRPr="003B69BE">
        <w:t xml:space="preserve">Increasing </w:t>
      </w:r>
      <w:r w:rsidR="001D6667" w:rsidRPr="003B69BE">
        <w:t xml:space="preserve">the number of </w:t>
      </w:r>
      <w:r w:rsidR="00F90E13" w:rsidRPr="003B69BE">
        <w:t>values</w:t>
      </w:r>
      <w:r w:rsidR="001D6667" w:rsidRPr="003B69BE">
        <w:t xml:space="preserve"> in the dataset for </w:t>
      </w:r>
      <w:r w:rsidRPr="003B69BE">
        <w:t>the network training (using the full dataset instead of the training dataset during training, see Table 3</w:t>
      </w:r>
      <w:r w:rsidR="00F90E13" w:rsidRPr="003B69BE">
        <w:t xml:space="preserve">, </w:t>
      </w:r>
      <w:r w:rsidRPr="003B69BE">
        <w:t>Fig. 2d</w:t>
      </w:r>
      <w:r w:rsidR="00F90E13" w:rsidRPr="003B69BE">
        <w:t>,</w:t>
      </w:r>
      <w:r w:rsidRPr="003B69BE">
        <w:t xml:space="preserve"> and Fig. 3d) significantly improves the predictive properties only for DNN</w:t>
      </w:r>
      <w:r w:rsidRPr="003B69BE">
        <w:rPr>
          <w:vertAlign w:val="subscript"/>
        </w:rPr>
        <w:t>AM,5</w:t>
      </w:r>
      <w:r w:rsidRPr="003B69BE">
        <w:t>, i.</w:t>
      </w:r>
      <w:r w:rsidR="00E0470A" w:rsidRPr="003B69BE">
        <w:t>e</w:t>
      </w:r>
      <w:r w:rsidRPr="003B69BE">
        <w:t xml:space="preserve">., the network with the worst performance for </w:t>
      </w:r>
      <w:r w:rsidR="00337C3C" w:rsidRPr="003B69BE">
        <w:t xml:space="preserve">the </w:t>
      </w:r>
      <w:r w:rsidRPr="003B69BE">
        <w:t>training dataset. For DNN</w:t>
      </w:r>
      <w:r w:rsidRPr="003B69BE">
        <w:rPr>
          <w:vertAlign w:val="subscript"/>
        </w:rPr>
        <w:t xml:space="preserve">λ,7 </w:t>
      </w:r>
      <w:r w:rsidRPr="003B69BE">
        <w:t>and DNN</w:t>
      </w:r>
      <w:r w:rsidRPr="003B69BE">
        <w:rPr>
          <w:vertAlign w:val="subscript"/>
        </w:rPr>
        <w:t>λ,5</w:t>
      </w:r>
      <w:r w:rsidRPr="003B69BE">
        <w:t xml:space="preserve">, the MSE reduction is </w:t>
      </w:r>
      <w:r w:rsidR="000F4EA0" w:rsidRPr="003B69BE">
        <w:t>commensurate with the error</w:t>
      </w:r>
      <w:r w:rsidRPr="003B69BE">
        <w:t xml:space="preserve">, </w:t>
      </w:r>
      <w:r w:rsidR="0056467C" w:rsidRPr="003B69BE">
        <w:t xml:space="preserve">and </w:t>
      </w:r>
      <w:r w:rsidR="00337C3C" w:rsidRPr="003B69BE">
        <w:t>was</w:t>
      </w:r>
      <w:r w:rsidRPr="003B69BE">
        <w:t xml:space="preserve"> not detected </w:t>
      </w:r>
      <w:r w:rsidR="0056467C" w:rsidRPr="003B69BE">
        <w:t>for DNN</w:t>
      </w:r>
      <w:r w:rsidR="0056467C" w:rsidRPr="003B69BE">
        <w:rPr>
          <w:vertAlign w:val="subscript"/>
        </w:rPr>
        <w:t xml:space="preserve">AM,7 </w:t>
      </w:r>
      <w:r w:rsidRPr="003B69BE">
        <w:t>at all.</w:t>
      </w:r>
      <w:r w:rsidR="00F90E13" w:rsidRPr="003B69BE">
        <w:t xml:space="preserve"> </w:t>
      </w:r>
    </w:p>
    <w:p w14:paraId="718BB117" w14:textId="466D550A" w:rsidR="00F842DE" w:rsidRPr="003B69BE" w:rsidRDefault="00F842DE" w:rsidP="00E0470A">
      <w:pPr>
        <w:spacing w:after="120" w:line="228" w:lineRule="auto"/>
        <w:ind w:firstLine="284"/>
        <w:jc w:val="both"/>
      </w:pPr>
      <w:r w:rsidRPr="003B69BE">
        <w:t xml:space="preserve">The ability of DNNs to predict an iron concentration in real silicon SCs was tested as well. The samples used in the experiment were </w:t>
      </w:r>
      <w:r w:rsidR="005F1238" w:rsidRPr="003B69BE">
        <w:rPr>
          <w:position w:val="-10"/>
        </w:rPr>
        <w:object w:dxaOrig="1340" w:dyaOrig="320" w14:anchorId="3C552499">
          <v:shape id="_x0000_i1083" type="#_x0000_t75" style="width:66pt;height:15.75pt" o:ole="">
            <v:imagedata r:id="rId135" o:title=""/>
          </v:shape>
          <o:OLEObject Type="Embed" ProgID="Equation.DSMT4" ShapeID="_x0000_i1083" DrawAspect="Content" ObjectID="_1723613876" r:id="rId136"/>
        </w:object>
      </w:r>
      <w:r w:rsidRPr="003B69BE">
        <w:t xml:space="preserve"> structures fabricated from </w:t>
      </w:r>
      <w:r w:rsidRPr="003B69BE">
        <w:rPr>
          <w:i/>
          <w:iCs/>
        </w:rPr>
        <w:t>p</w:t>
      </w:r>
      <w:r w:rsidRPr="003B69BE">
        <w:t xml:space="preserve">-type boron doped Czochralski silicon wafer with [100] orientation and </w:t>
      </w:r>
      <w:r w:rsidR="00016573" w:rsidRPr="003B69BE">
        <w:t xml:space="preserve">the </w:t>
      </w:r>
      <w:r w:rsidRPr="003B69BE">
        <w:t xml:space="preserve">resistivity of </w:t>
      </w:r>
      <w:r w:rsidR="00016573" w:rsidRPr="003B69BE">
        <w:rPr>
          <w:position w:val="-10"/>
        </w:rPr>
        <w:object w:dxaOrig="820" w:dyaOrig="279" w14:anchorId="2969DD98">
          <v:shape id="_x0000_i1084" type="#_x0000_t75" style="width:41.25pt;height:14.25pt" o:ole="">
            <v:imagedata r:id="rId137" o:title=""/>
          </v:shape>
          <o:OLEObject Type="Embed" ProgID="Equation.DSMT4" ShapeID="_x0000_i1084" DrawAspect="Content" ObjectID="_1723613877" r:id="rId138"/>
        </w:object>
      </w:r>
      <w:r w:rsidRPr="003B69BE">
        <w:t>(</w:t>
      </w:r>
      <w:r w:rsidR="00016573" w:rsidRPr="003B69BE">
        <w:rPr>
          <w:position w:val="-10"/>
        </w:rPr>
        <w:object w:dxaOrig="1160" w:dyaOrig="320" w14:anchorId="5D66EC27">
          <v:shape id="_x0000_i1085" type="#_x0000_t75" style="width:57.75pt;height:15.75pt" o:ole="">
            <v:imagedata r:id="rId139" o:title=""/>
          </v:shape>
          <o:OLEObject Type="Embed" ProgID="Equation.DSMT4" ShapeID="_x0000_i1085" DrawAspect="Content" ObjectID="_1723613878" r:id="rId140"/>
        </w:object>
      </w:r>
      <w:r w:rsidR="00016573" w:rsidRPr="003B69BE">
        <w:t xml:space="preserve"> cm</w:t>
      </w:r>
      <w:r w:rsidR="00016573" w:rsidRPr="003B69BE">
        <w:rPr>
          <w:vertAlign w:val="superscript"/>
        </w:rPr>
        <w:t>-3</w:t>
      </w:r>
      <w:r w:rsidRPr="003B69BE">
        <w:t xml:space="preserve">). The </w:t>
      </w:r>
      <w:r w:rsidR="00016573" w:rsidRPr="003B69BE">
        <w:rPr>
          <w:position w:val="-6"/>
        </w:rPr>
        <w:object w:dxaOrig="260" w:dyaOrig="279" w14:anchorId="507E8F80">
          <v:shape id="_x0000_i1086" type="#_x0000_t75" style="width:12.75pt;height:14.25pt" o:ole="">
            <v:imagedata r:id="rId141" o:title=""/>
          </v:shape>
          <o:OLEObject Type="Embed" ProgID="Equation.DSMT4" ShapeID="_x0000_i1086" DrawAspect="Content" ObjectID="_1723613879" r:id="rId142"/>
        </w:object>
      </w:r>
      <w:r w:rsidRPr="003B69BE">
        <w:t xml:space="preserve">emitter with </w:t>
      </w:r>
      <w:r w:rsidR="00337C3C" w:rsidRPr="003B69BE">
        <w:t xml:space="preserve">a </w:t>
      </w:r>
      <w:r w:rsidRPr="003B69BE">
        <w:t xml:space="preserve">sheet resistance of about </w:t>
      </w:r>
      <w:r w:rsidR="004E755A" w:rsidRPr="003B69BE">
        <w:rPr>
          <w:position w:val="-10"/>
        </w:rPr>
        <w:object w:dxaOrig="1180" w:dyaOrig="300" w14:anchorId="2253FA98">
          <v:shape id="_x0000_i1087" type="#_x0000_t75" style="width:58.5pt;height:15pt" o:ole="">
            <v:imagedata r:id="rId143" o:title=""/>
          </v:shape>
          <o:OLEObject Type="Embed" ProgID="Equation.DSMT4" ShapeID="_x0000_i1087" DrawAspect="Content" ObjectID="_1723613880" r:id="rId144"/>
        </w:object>
      </w:r>
      <w:r w:rsidRPr="003B69BE">
        <w:t xml:space="preserve">and 0.7 </w:t>
      </w:r>
      <w:proofErr w:type="spellStart"/>
      <w:r w:rsidRPr="003B69BE">
        <w:t>μm</w:t>
      </w:r>
      <w:proofErr w:type="spellEnd"/>
      <w:r w:rsidRPr="003B69BE">
        <w:t xml:space="preserve"> thickness was formed by phosphorus</w:t>
      </w:r>
      <w:r w:rsidR="00213994" w:rsidRPr="003B69BE">
        <w:t xml:space="preserve"> </w:t>
      </w:r>
      <w:r w:rsidRPr="003B69BE">
        <w:t>diffusion at</w:t>
      </w:r>
      <w:r w:rsidR="00D569E4" w:rsidRPr="003B69BE">
        <w:t xml:space="preserve"> 1215 K</w:t>
      </w:r>
      <w:r w:rsidRPr="003B69BE">
        <w:t>; and</w:t>
      </w:r>
      <w:r w:rsidR="00213994" w:rsidRPr="003B69BE">
        <w:rPr>
          <w:position w:val="-10"/>
        </w:rPr>
        <w:object w:dxaOrig="279" w:dyaOrig="320" w14:anchorId="347CFC47">
          <v:shape id="_x0000_i1088" type="#_x0000_t75" style="width:14.25pt;height:15.75pt" o:ole="">
            <v:imagedata r:id="rId145" o:title=""/>
          </v:shape>
          <o:OLEObject Type="Embed" ProgID="Equation.DSMT4" ShapeID="_x0000_i1088" DrawAspect="Content" ObjectID="_1723613881" r:id="rId146"/>
        </w:object>
      </w:r>
      <w:r w:rsidRPr="003B69BE">
        <w:t>layer (</w:t>
      </w:r>
      <w:r w:rsidR="004E755A" w:rsidRPr="003B69BE">
        <w:rPr>
          <w:position w:val="-10"/>
        </w:rPr>
        <w:object w:dxaOrig="999" w:dyaOrig="300" w14:anchorId="39E6FA46">
          <v:shape id="_x0000_i1089" type="#_x0000_t75" style="width:49.5pt;height:15pt" o:ole="">
            <v:imagedata r:id="rId147" o:title=""/>
          </v:shape>
          <o:OLEObject Type="Embed" ProgID="Equation.DSMT4" ShapeID="_x0000_i1089" DrawAspect="Content" ObjectID="_1723613882" r:id="rId148"/>
        </w:object>
      </w:r>
      <w:r w:rsidR="00213994" w:rsidRPr="003B69BE">
        <w:t xml:space="preserve">; </w:t>
      </w:r>
      <w:r w:rsidRPr="003B69BE">
        <w:t xml:space="preserve">0.6 </w:t>
      </w:r>
      <w:proofErr w:type="spellStart"/>
      <w:r w:rsidRPr="003B69BE">
        <w:t>μm</w:t>
      </w:r>
      <w:proofErr w:type="spellEnd"/>
      <w:r w:rsidRPr="003B69BE">
        <w:t>) was formed by boron diffusion at</w:t>
      </w:r>
      <w:r w:rsidR="00D569E4" w:rsidRPr="003B69BE">
        <w:t xml:space="preserve"> 1260 K</w:t>
      </w:r>
      <w:r w:rsidRPr="003B69BE">
        <w:t xml:space="preserve">. The base thickness was 350 μm. The area of the samples was </w:t>
      </w:r>
      <w:r w:rsidR="00213994" w:rsidRPr="003B69BE">
        <w:rPr>
          <w:position w:val="-6"/>
        </w:rPr>
        <w:object w:dxaOrig="980" w:dyaOrig="240" w14:anchorId="69D2EB7B">
          <v:shape id="_x0000_i1090" type="#_x0000_t75" style="width:48.75pt;height:12pt" o:ole="">
            <v:imagedata r:id="rId149" o:title=""/>
          </v:shape>
          <o:OLEObject Type="Embed" ProgID="Equation.DSMT4" ShapeID="_x0000_i1090" DrawAspect="Content" ObjectID="_1723613883" r:id="rId150"/>
        </w:object>
      </w:r>
      <w:r w:rsidRPr="003B69BE">
        <w:t xml:space="preserve"> cm</w:t>
      </w:r>
      <w:r w:rsidRPr="003B69BE">
        <w:rPr>
          <w:vertAlign w:val="superscript"/>
        </w:rPr>
        <w:t>2</w:t>
      </w:r>
      <w:r w:rsidRPr="003B69BE">
        <w:t xml:space="preserve">. The concentration of iron in the SC base </w:t>
      </w:r>
      <w:r w:rsidR="00A52E9E" w:rsidRPr="003B69BE">
        <w:rPr>
          <w:position w:val="-12"/>
        </w:rPr>
        <w:object w:dxaOrig="700" w:dyaOrig="320" w14:anchorId="5BA0C232">
          <v:shape id="_x0000_i1091" type="#_x0000_t75" style="width:35.25pt;height:15.75pt" o:ole="">
            <v:imagedata r:id="rId151" o:title=""/>
          </v:shape>
          <o:OLEObject Type="Embed" ProgID="Equation.DSMT4" ShapeID="_x0000_i1091" DrawAspect="Content" ObjectID="_1723613884" r:id="rId152"/>
        </w:object>
      </w:r>
      <w:r w:rsidRPr="003B69BE">
        <w:t xml:space="preserve">was determined from the kinetics of the short circuit current under monochromatic </w:t>
      </w:r>
      <w:r w:rsidR="0056467C" w:rsidRPr="003B69BE">
        <w:t>l</w:t>
      </w:r>
      <w:r w:rsidR="00E56B38" w:rsidRPr="003B69BE">
        <w:t>ight expos</w:t>
      </w:r>
      <w:r w:rsidR="0056467C" w:rsidRPr="003B69BE">
        <w:t>ition</w:t>
      </w:r>
      <w:r w:rsidR="00E56B38" w:rsidRPr="003B69BE">
        <w:rPr>
          <w:color w:val="FF0000"/>
        </w:rPr>
        <w:t xml:space="preserve"> </w:t>
      </w:r>
      <w:r w:rsidRPr="003B69BE">
        <w:t xml:space="preserve">[16]. Four samples with </w:t>
      </w:r>
      <w:r w:rsidR="00A52E9E" w:rsidRPr="003B69BE">
        <w:rPr>
          <w:position w:val="-12"/>
        </w:rPr>
        <w:object w:dxaOrig="700" w:dyaOrig="320" w14:anchorId="4146E350">
          <v:shape id="_x0000_i1092" type="#_x0000_t75" style="width:35.25pt;height:15.75pt" o:ole="">
            <v:imagedata r:id="rId153" o:title=""/>
          </v:shape>
          <o:OLEObject Type="Embed" ProgID="Equation.DSMT4" ShapeID="_x0000_i1092" DrawAspect="Content" ObjectID="_1723613885" r:id="rId154"/>
        </w:object>
      </w:r>
      <w:r w:rsidRPr="003B69BE">
        <w:t>equal</w:t>
      </w:r>
      <w:r w:rsidR="00A52E9E" w:rsidRPr="003B69BE">
        <w:t xml:space="preserve"> to</w:t>
      </w:r>
      <w:bookmarkStart w:id="5" w:name="_Hlk107592085"/>
      <w:r w:rsidR="00A52E9E" w:rsidRPr="003B69BE">
        <w:rPr>
          <w:position w:val="-12"/>
        </w:rPr>
        <w:object w:dxaOrig="1300" w:dyaOrig="340" w14:anchorId="578B4429">
          <v:shape id="_x0000_i1093" type="#_x0000_t75" style="width:65.25pt;height:17.25pt" o:ole="">
            <v:imagedata r:id="rId155" o:title=""/>
          </v:shape>
          <o:OLEObject Type="Embed" ProgID="Equation.DSMT4" ShapeID="_x0000_i1093" DrawAspect="Content" ObjectID="_1723613886" r:id="rId156"/>
        </w:object>
      </w:r>
      <w:bookmarkEnd w:id="5"/>
      <w:r w:rsidRPr="003B69BE">
        <w:t xml:space="preserve">, </w:t>
      </w:r>
      <w:r w:rsidR="00A52E9E" w:rsidRPr="003B69BE">
        <w:rPr>
          <w:position w:val="-12"/>
        </w:rPr>
        <w:object w:dxaOrig="1300" w:dyaOrig="340" w14:anchorId="14C2B968">
          <v:shape id="_x0000_i1094" type="#_x0000_t75" style="width:65.25pt;height:17.25pt" o:ole="">
            <v:imagedata r:id="rId157" o:title=""/>
          </v:shape>
          <o:OLEObject Type="Embed" ProgID="Equation.DSMT4" ShapeID="_x0000_i1094" DrawAspect="Content" ObjectID="_1723613887" r:id="rId158"/>
        </w:object>
      </w:r>
      <w:r w:rsidRPr="003B69BE">
        <w:t>,</w:t>
      </w:r>
      <w:r w:rsidR="004240D8" w:rsidRPr="003B69BE">
        <w:rPr>
          <w:position w:val="-12"/>
        </w:rPr>
        <w:object w:dxaOrig="1280" w:dyaOrig="340" w14:anchorId="0D4F7C76">
          <v:shape id="_x0000_i1095" type="#_x0000_t75" style="width:63.75pt;height:17.25pt" o:ole="">
            <v:imagedata r:id="rId159" o:title=""/>
          </v:shape>
          <o:OLEObject Type="Embed" ProgID="Equation.DSMT4" ShapeID="_x0000_i1095" DrawAspect="Content" ObjectID="_1723613888" r:id="rId160"/>
        </w:object>
      </w:r>
      <w:r w:rsidR="004240D8" w:rsidRPr="003B69BE">
        <w:t xml:space="preserve">, </w:t>
      </w:r>
      <w:r w:rsidRPr="003B69BE">
        <w:t xml:space="preserve">and </w:t>
      </w:r>
      <w:r w:rsidR="004240D8" w:rsidRPr="003B69BE">
        <w:rPr>
          <w:position w:val="-12"/>
        </w:rPr>
        <w:object w:dxaOrig="1280" w:dyaOrig="340" w14:anchorId="3D667EC1">
          <v:shape id="_x0000_i1096" type="#_x0000_t75" style="width:63.75pt;height:17.25pt" o:ole="">
            <v:imagedata r:id="rId161" o:title=""/>
          </v:shape>
          <o:OLEObject Type="Embed" ProgID="Equation.DSMT4" ShapeID="_x0000_i1096" DrawAspect="Content" ObjectID="_1723613889" r:id="rId162"/>
        </w:object>
      </w:r>
      <w:r w:rsidRPr="003B69BE">
        <w:t>cm</w:t>
      </w:r>
      <w:r w:rsidRPr="003B69BE">
        <w:rPr>
          <w:vertAlign w:val="superscript"/>
        </w:rPr>
        <w:t>-3</w:t>
      </w:r>
      <w:r w:rsidRPr="003B69BE">
        <w:t xml:space="preserve"> were used. </w:t>
      </w:r>
      <w:r w:rsidR="00811954" w:rsidRPr="003B69BE">
        <w:t>IVC</w:t>
      </w:r>
      <w:r w:rsidRPr="003B69BE">
        <w:t xml:space="preserve"> measurements were carried out at 300, 320, and 340 K, under </w:t>
      </w:r>
      <w:r w:rsidR="001229ED" w:rsidRPr="003B69BE">
        <w:t>illumination</w:t>
      </w:r>
      <w:r w:rsidR="0056467C" w:rsidRPr="003B69BE">
        <w:rPr>
          <w:color w:val="FF0000"/>
        </w:rPr>
        <w:t xml:space="preserve"> </w:t>
      </w:r>
      <w:r w:rsidRPr="003B69BE">
        <w:t xml:space="preserve">using a light-emitting diode SN-HPIR940nm-1W, which maximum emissive ability </w:t>
      </w:r>
      <w:r w:rsidR="00350DB3" w:rsidRPr="003B69BE">
        <w:t>corresponded</w:t>
      </w:r>
      <w:r w:rsidR="00E56B38" w:rsidRPr="003B69BE">
        <w:t xml:space="preserve"> </w:t>
      </w:r>
      <w:r w:rsidRPr="003B69BE">
        <w:t xml:space="preserve">to 940 nm. The illumination power, measured with a PowerMeter Rk-5720, was about 30 </w:t>
      </w:r>
      <w:proofErr w:type="spellStart"/>
      <w:r w:rsidRPr="003B69BE">
        <w:t>μW</w:t>
      </w:r>
      <w:proofErr w:type="spellEnd"/>
      <w:r w:rsidRPr="003B69BE">
        <w:t>/cm</w:t>
      </w:r>
      <w:r w:rsidRPr="003B69BE">
        <w:rPr>
          <w:vertAlign w:val="superscript"/>
        </w:rPr>
        <w:t>2</w:t>
      </w:r>
      <w:r w:rsidRPr="003B69BE">
        <w:t>. The decomposition of FeB pairs was initiated by a halogen lamp</w:t>
      </w:r>
      <w:r w:rsidR="00350DB3" w:rsidRPr="003B69BE">
        <w:rPr>
          <w:color w:val="FF0000"/>
        </w:rPr>
        <w:t xml:space="preserve"> </w:t>
      </w:r>
      <w:r w:rsidR="0056467C" w:rsidRPr="003B69BE">
        <w:t>light exposition</w:t>
      </w:r>
      <w:r w:rsidRPr="003B69BE">
        <w:t xml:space="preserve">. </w:t>
      </w:r>
      <w:r w:rsidRPr="003B69BE">
        <w:rPr>
          <w:color w:val="000000"/>
        </w:rPr>
        <w:t>The</w:t>
      </w:r>
      <w:r w:rsidRPr="003B69BE">
        <w:rPr>
          <w:color w:val="FF0000"/>
        </w:rPr>
        <w:t xml:space="preserve"> </w:t>
      </w:r>
      <w:r w:rsidRPr="003B69BE">
        <w:t xml:space="preserve">approach proposed in [17] </w:t>
      </w:r>
      <w:r w:rsidR="0056467C" w:rsidRPr="003B69BE">
        <w:t xml:space="preserve">was </w:t>
      </w:r>
      <w:r w:rsidRPr="003B69BE">
        <w:t xml:space="preserve">used </w:t>
      </w:r>
      <w:r w:rsidR="00350DB3" w:rsidRPr="003B69BE">
        <w:t xml:space="preserve">to determine </w:t>
      </w:r>
      <w:r w:rsidRPr="003B69BE">
        <w:t xml:space="preserve">the photoelectric conversion parameters from the </w:t>
      </w:r>
      <w:r w:rsidR="00811954" w:rsidRPr="003B69BE">
        <w:t>IVC</w:t>
      </w:r>
      <w:r w:rsidRPr="003B69BE">
        <w:t xml:space="preserve"> type. The results of using the DNN</w:t>
      </w:r>
      <w:r w:rsidRPr="003B69BE">
        <w:rPr>
          <w:vertAlign w:val="subscript"/>
        </w:rPr>
        <w:t xml:space="preserve">λ,5 </w:t>
      </w:r>
      <w:r w:rsidRPr="003B69BE">
        <w:t>and DNN</w:t>
      </w:r>
      <w:r w:rsidRPr="003B69BE">
        <w:rPr>
          <w:vertAlign w:val="subscript"/>
        </w:rPr>
        <w:t xml:space="preserve">λ,7 </w:t>
      </w:r>
      <w:r w:rsidRPr="003B69BE">
        <w:t>networks, trained on the training set or on the full set, are presented in Fig. 4.</w:t>
      </w:r>
    </w:p>
    <w:p w14:paraId="1715B2E6" w14:textId="5ABF7C10" w:rsidR="00BA3B72" w:rsidRPr="003B69BE" w:rsidRDefault="00487C50" w:rsidP="00E0470A">
      <w:pPr>
        <w:spacing w:after="120" w:line="228" w:lineRule="auto"/>
        <w:ind w:firstLine="284"/>
        <w:jc w:val="both"/>
      </w:pPr>
      <w:r w:rsidRPr="003B69BE">
        <w:rPr>
          <w:color w:val="000000"/>
        </w:rPr>
        <w:t>The</w:t>
      </w:r>
      <w:r w:rsidR="00BA3B72" w:rsidRPr="003B69BE">
        <w:rPr>
          <w:color w:val="000000"/>
        </w:rPr>
        <w:t xml:space="preserve"> results</w:t>
      </w:r>
      <w:r w:rsidR="00BA3B72" w:rsidRPr="003B69BE">
        <w:t xml:space="preserve"> obtained for experimental </w:t>
      </w:r>
      <w:r w:rsidR="00811954" w:rsidRPr="003B69BE">
        <w:t>IVC</w:t>
      </w:r>
      <w:r w:rsidR="00BA3B72" w:rsidRPr="003B69BE">
        <w:t xml:space="preserve"> curves are </w:t>
      </w:r>
      <w:r w:rsidR="00FB72E3" w:rsidRPr="003B69BE">
        <w:t xml:space="preserve">generally </w:t>
      </w:r>
      <w:r w:rsidR="00BA3B72" w:rsidRPr="003B69BE">
        <w:t xml:space="preserve">worse than for synthetic ones. However, common features can be identified for these cases. Namely, increasing the input node number improves the </w:t>
      </w:r>
      <w:r w:rsidR="00FB72E3" w:rsidRPr="003B69BE">
        <w:t>prediction</w:t>
      </w:r>
      <w:r w:rsidR="00BA3B72" w:rsidRPr="003B69BE">
        <w:t xml:space="preserve"> quality (</w:t>
      </w:r>
      <w:r w:rsidRPr="003B69BE">
        <w:t xml:space="preserve">this follows from comparison </w:t>
      </w:r>
      <w:r w:rsidR="00BA3B72" w:rsidRPr="003B69BE">
        <w:t xml:space="preserve">of Fig. 4a and Fig. 4b). The decrease in errors for networks trained on all simulated data (the half-filled points in Fig. 4 are in most cases closer to the dotted line than the unfilled ones) </w:t>
      </w:r>
      <w:r w:rsidR="00A83A13" w:rsidRPr="003B69BE">
        <w:t xml:space="preserve">may be due </w:t>
      </w:r>
      <w:r w:rsidR="00BA3B72" w:rsidRPr="003B69BE">
        <w:t xml:space="preserve">both to the usual increase in the </w:t>
      </w:r>
      <w:r w:rsidR="003C5BCA" w:rsidRPr="003B69BE">
        <w:t>labeled data</w:t>
      </w:r>
      <w:r w:rsidR="00BA3B72" w:rsidRPr="003B69BE">
        <w:t xml:space="preserve">set (see Table 3) and to </w:t>
      </w:r>
      <w:r w:rsidR="008E71AE" w:rsidRPr="003B69BE">
        <w:t xml:space="preserve">the </w:t>
      </w:r>
      <w:r w:rsidR="00BA3B72" w:rsidRPr="003B69BE">
        <w:t xml:space="preserve">absence </w:t>
      </w:r>
      <w:r w:rsidR="00A2031C" w:rsidRPr="003B69BE">
        <w:t xml:space="preserve">in the training set </w:t>
      </w:r>
      <w:r w:rsidR="00BA3B72" w:rsidRPr="003B69BE">
        <w:t xml:space="preserve">of the samples with a value of </w:t>
      </w:r>
      <w:r w:rsidR="00BA3B72" w:rsidRPr="003B69BE">
        <w:rPr>
          <w:position w:val="-10"/>
        </w:rPr>
        <w:object w:dxaOrig="1160" w:dyaOrig="320" w14:anchorId="20197B52">
          <v:shape id="_x0000_i1097" type="#_x0000_t75" style="width:57.75pt;height:15.75pt" o:ole="">
            <v:imagedata r:id="rId163" o:title=""/>
          </v:shape>
          <o:OLEObject Type="Embed" ProgID="Equation.DSMT4" ShapeID="_x0000_i1097" DrawAspect="Content" ObjectID="_1723613890" r:id="rId164"/>
        </w:object>
      </w:r>
      <w:r w:rsidR="00BA3B72" w:rsidRPr="003B69BE">
        <w:t xml:space="preserve"> cm</w:t>
      </w:r>
      <w:r w:rsidR="00BA3B72" w:rsidRPr="003B69BE">
        <w:rPr>
          <w:vertAlign w:val="superscript"/>
        </w:rPr>
        <w:t>-3</w:t>
      </w:r>
      <w:r w:rsidR="00FB72E3" w:rsidRPr="003B69BE">
        <w:t xml:space="preserve"> </w:t>
      </w:r>
      <w:r w:rsidR="00BA3B72" w:rsidRPr="003B69BE">
        <w:t>as opposed to the f</w:t>
      </w:r>
      <w:r w:rsidR="00D02759" w:rsidRPr="003B69BE">
        <w:t xml:space="preserve">ull </w:t>
      </w:r>
      <w:r w:rsidR="00BA3B72" w:rsidRPr="003B69BE">
        <w:t>set. That is, the experimental data are somewhat similar both to the B-varied (or All-varied) testing set for networks trained using the training set and to the Fe-varied set for DNNs trained with the full set.</w:t>
      </w:r>
    </w:p>
    <w:p w14:paraId="367CD8A1" w14:textId="6A945A63" w:rsidR="00BA3B72" w:rsidRPr="003B69BE" w:rsidRDefault="00BA3B72" w:rsidP="00036E44">
      <w:pPr>
        <w:spacing w:after="120" w:line="228" w:lineRule="auto"/>
        <w:ind w:firstLine="284"/>
        <w:jc w:val="both"/>
      </w:pPr>
      <w:r w:rsidRPr="003B69BE">
        <w:lastRenderedPageBreak/>
        <w:t xml:space="preserve">Given the successes of networks on synthetic data, we believe that improving the DNNs performance on experimental data can be achieved by applying </w:t>
      </w:r>
      <w:r w:rsidR="008E71AE" w:rsidRPr="003B69BE">
        <w:t xml:space="preserve">a </w:t>
      </w:r>
      <w:r w:rsidRPr="003B69BE">
        <w:t xml:space="preserve">more perfect computational model to obtain </w:t>
      </w:r>
      <w:r w:rsidR="003C5BCA" w:rsidRPr="003B69BE">
        <w:t xml:space="preserve">labeled </w:t>
      </w:r>
      <w:r w:rsidRPr="003B69BE">
        <w:t xml:space="preserve">data. </w:t>
      </w:r>
      <w:r w:rsidR="007104B4" w:rsidRPr="003B69BE">
        <w:t xml:space="preserve">In particular, it is advisable to take into account the real profile of ligands in the emitter and BSF-layer obtained from diffusion [18] and </w:t>
      </w:r>
      <w:r w:rsidR="00D569E4" w:rsidRPr="003B69BE">
        <w:t xml:space="preserve">the </w:t>
      </w:r>
      <w:r w:rsidR="007104B4" w:rsidRPr="003B69BE">
        <w:t>dependenc</w:t>
      </w:r>
      <w:r w:rsidR="00D569E4" w:rsidRPr="003B69BE">
        <w:t>i</w:t>
      </w:r>
      <w:r w:rsidR="007104B4" w:rsidRPr="003B69BE">
        <w:t xml:space="preserve">es of surface recombination speeds on boron and phosphorus concentrations [19]. </w:t>
      </w:r>
      <w:r w:rsidRPr="003B69BE">
        <w:t>Another way is a model training on the array of real solar cells of a certain type with certified impurity content data.  This approach may be appropriate under industrial production conditions.</w:t>
      </w:r>
    </w:p>
    <w:p w14:paraId="6E8F5F5E" w14:textId="7D652649" w:rsidR="009B7764" w:rsidRPr="003B69BE" w:rsidRDefault="007E3A85" w:rsidP="00966FA7">
      <w:pPr>
        <w:pStyle w:val="a3"/>
        <w:ind w:firstLine="0"/>
        <w:jc w:val="center"/>
      </w:pPr>
      <w:r w:rsidRPr="003B69BE">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69BE">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3B69BE" w:rsidRDefault="00303AB1" w:rsidP="001C5266">
      <w:pPr>
        <w:pStyle w:val="figurecaption"/>
        <w:ind w:left="0" w:firstLine="0"/>
      </w:pPr>
      <w:r w:rsidRPr="003B69BE">
        <w:t>Results of applying the DNN</w:t>
      </w:r>
      <w:r w:rsidRPr="003B69BE">
        <w:rPr>
          <w:vertAlign w:val="subscript"/>
        </w:rPr>
        <w:t>λ,7</w:t>
      </w:r>
      <w:r w:rsidRPr="003B69BE">
        <w:t xml:space="preserve"> (a) and DNN</w:t>
      </w:r>
      <w:r w:rsidRPr="003B69BE">
        <w:rPr>
          <w:vertAlign w:val="subscript"/>
        </w:rPr>
        <w:t xml:space="preserve">λ,5 </w:t>
      </w:r>
      <w:r w:rsidRPr="003B69BE">
        <w:t xml:space="preserve">(b) networks, previously trained on the training (empty dots) or full (half-filled dots) sets, to the experimental </w:t>
      </w:r>
      <w:r w:rsidR="00811954" w:rsidRPr="003B69BE">
        <w:t>IVC</w:t>
      </w:r>
      <w:r w:rsidRPr="003B69BE">
        <w:t>s. The dashed lines are the identifying lines serving as the references</w:t>
      </w:r>
      <w:r w:rsidR="001C5266" w:rsidRPr="003B69BE">
        <w:t>.</w:t>
      </w:r>
    </w:p>
    <w:p w14:paraId="00F2AE91" w14:textId="77777777" w:rsidR="009303D9" w:rsidRPr="003B69BE" w:rsidRDefault="001F7B80" w:rsidP="006B6B66">
      <w:pPr>
        <w:pStyle w:val="1"/>
      </w:pPr>
      <w:r w:rsidRPr="003B69BE">
        <w:t>Conclusion</w:t>
      </w:r>
    </w:p>
    <w:p w14:paraId="791FB3CF" w14:textId="2BCA4DC5" w:rsidR="0000416F" w:rsidRPr="003B69BE" w:rsidRDefault="0000416F" w:rsidP="0000416F">
      <w:pPr>
        <w:ind w:firstLine="284"/>
        <w:jc w:val="both"/>
      </w:pPr>
      <w:bookmarkStart w:id="6" w:name="_Hlk107604346"/>
      <w:r w:rsidRPr="003B69BE">
        <w:t xml:space="preserve">For the first time, the deep neural networks to predict the concentration of impurity iron in silicon </w:t>
      </w:r>
      <w:r w:rsidRPr="003B69BE">
        <w:rPr>
          <w:position w:val="-10"/>
        </w:rPr>
        <w:object w:dxaOrig="980" w:dyaOrig="320" w14:anchorId="59F20A5A">
          <v:shape id="_x0000_i1098" type="#_x0000_t75" style="width:48.75pt;height:15.75pt" o:ole="">
            <v:imagedata r:id="rId167" o:title=""/>
          </v:shape>
          <o:OLEObject Type="Embed" ProgID="Equation.DSMT4" ShapeID="_x0000_i1098" DrawAspect="Content" ObjectID="_1723613891" r:id="rId168"/>
        </w:object>
      </w:r>
      <w:r w:rsidRPr="003B69BE">
        <w:t xml:space="preserve"> structures using the values of </w:t>
      </w:r>
      <w:r w:rsidR="00953F6E" w:rsidRPr="003B69BE">
        <w:t xml:space="preserve">base </w:t>
      </w:r>
      <w:r w:rsidRPr="003B69BE">
        <w:t xml:space="preserve">doping level and thickness, temperature, and relative changes in photovoltaic parameters after the </w:t>
      </w:r>
      <w:r w:rsidR="00953F6E" w:rsidRPr="003B69BE">
        <w:t>dissociation</w:t>
      </w:r>
      <w:r w:rsidRPr="003B69BE">
        <w:t xml:space="preserve"> of FeB pairs have been designed and configured. </w:t>
      </w:r>
      <w:r w:rsidR="00043FBD" w:rsidRPr="003B69BE">
        <w:t>I</w:t>
      </w:r>
      <w:r w:rsidRPr="003B69BE">
        <w:t xml:space="preserve">t is shown </w:t>
      </w:r>
      <w:r w:rsidR="00043FBD" w:rsidRPr="003B69BE">
        <w:t xml:space="preserve">by using simulated data </w:t>
      </w:r>
      <w:r w:rsidRPr="003B69BE">
        <w:t xml:space="preserve">that under solar </w:t>
      </w:r>
      <w:r w:rsidR="00A2031C" w:rsidRPr="003B69BE">
        <w:t>light exposition</w:t>
      </w:r>
      <w:r w:rsidRPr="003B69BE">
        <w:t>, the use of open-circuit voltage and form factor in the input layer in addition to short-circuit current and efficiency</w:t>
      </w:r>
      <w:r w:rsidR="00932E1F" w:rsidRPr="003B69BE">
        <w:t xml:space="preserve"> provides </w:t>
      </w:r>
      <w:r w:rsidRPr="003B69BE">
        <w:t>increas</w:t>
      </w:r>
      <w:r w:rsidR="008E71AE" w:rsidRPr="003B69BE">
        <w:t>ing</w:t>
      </w:r>
      <w:r w:rsidRPr="003B69BE">
        <w:t xml:space="preserve"> the accuracy of network predictions by 2-3 orders. </w:t>
      </w:r>
      <w:r w:rsidR="00DC0828" w:rsidRPr="003B69BE">
        <w:t>At</w:t>
      </w:r>
      <w:r w:rsidRPr="003B69BE">
        <w:t xml:space="preserve"> the monochromatic </w:t>
      </w:r>
      <w:r w:rsidR="00A2031C" w:rsidRPr="003B69BE">
        <w:t xml:space="preserve">light exposition </w:t>
      </w:r>
      <w:r w:rsidR="009A2D60" w:rsidRPr="003B69BE">
        <w:t xml:space="preserve">that </w:t>
      </w:r>
      <w:r w:rsidRPr="003B69BE">
        <w:t xml:space="preserve">corresponds to the </w:t>
      </w:r>
      <w:r w:rsidR="00DC0828" w:rsidRPr="003B69BE">
        <w:t>uniform photogeneration of charge carriers in the volume of solar element</w:t>
      </w:r>
      <w:r w:rsidRPr="003B69BE">
        <w:t xml:space="preserve">, additional input values improve the prognostic properties by only 20-30% but </w:t>
      </w:r>
      <w:r w:rsidR="00327609" w:rsidRPr="003B69BE">
        <w:t>give a possibility of</w:t>
      </w:r>
      <w:r w:rsidRPr="003B69BE">
        <w:t xml:space="preserve"> increase </w:t>
      </w:r>
      <w:r w:rsidR="00C9031F" w:rsidRPr="003B69BE">
        <w:t xml:space="preserve">in </w:t>
      </w:r>
      <w:r w:rsidRPr="003B69BE">
        <w:t xml:space="preserve">learning </w:t>
      </w:r>
      <w:r w:rsidR="009A2D60" w:rsidRPr="003B69BE">
        <w:t xml:space="preserve">training </w:t>
      </w:r>
      <w:r w:rsidRPr="003B69BE">
        <w:t>speed. It is</w:t>
      </w:r>
      <w:r w:rsidR="00327609" w:rsidRPr="003B69BE">
        <w:t xml:space="preserve"> </w:t>
      </w:r>
      <w:r w:rsidR="009A2D60" w:rsidRPr="003B69BE">
        <w:t xml:space="preserve">shown </w:t>
      </w:r>
      <w:r w:rsidRPr="003B69BE">
        <w:t>that the highest accuracy of iron concentration estimations is observed for structures with a doping level that corresponds to the values used during network training. At the same time, DNNs</w:t>
      </w:r>
      <w:r w:rsidR="00327609" w:rsidRPr="003B69BE">
        <w:t xml:space="preserve"> </w:t>
      </w:r>
      <w:r w:rsidR="00DC0828" w:rsidRPr="003B69BE">
        <w:t>can</w:t>
      </w:r>
      <w:r w:rsidR="00B11B51" w:rsidRPr="003B69BE">
        <w:t xml:space="preserve"> </w:t>
      </w:r>
      <w:r w:rsidRPr="003B69BE">
        <w:t>determine the concentration values of impurities that were not used during training</w:t>
      </w:r>
      <w:r w:rsidR="00B11B51" w:rsidRPr="003B69BE">
        <w:t>,</w:t>
      </w:r>
      <w:r w:rsidRPr="003B69BE">
        <w:t xml:space="preserve"> with sufficiently high accuracy. Neural </w:t>
      </w:r>
      <w:r w:rsidRPr="003B69BE">
        <w:t xml:space="preserve">networks trained on synthetic data were tested on real solar cells. Possible ways of improving the evaluation accuracy due to the modification of the calculation model to obtain a </w:t>
      </w:r>
      <w:r w:rsidR="003C5BCA" w:rsidRPr="003B69BE">
        <w:t xml:space="preserve">labeled </w:t>
      </w:r>
      <w:r w:rsidRPr="003B69BE">
        <w:t>dataset were considered.</w:t>
      </w:r>
      <w:bookmarkEnd w:id="6"/>
    </w:p>
    <w:p w14:paraId="145087C6" w14:textId="707577E4" w:rsidR="00EA6817" w:rsidRPr="003B69BE" w:rsidRDefault="00EA6817" w:rsidP="0000416F">
      <w:pPr>
        <w:ind w:firstLine="284"/>
        <w:jc w:val="both"/>
      </w:pPr>
    </w:p>
    <w:p w14:paraId="6585522C" w14:textId="46AE5500" w:rsidR="00EA6817" w:rsidRPr="003B69BE" w:rsidRDefault="00EA6817" w:rsidP="0000416F">
      <w:pPr>
        <w:ind w:firstLine="284"/>
        <w:jc w:val="both"/>
      </w:pPr>
    </w:p>
    <w:p w14:paraId="28FFB3DF" w14:textId="77777777" w:rsidR="00EA6817" w:rsidRPr="003B69BE" w:rsidRDefault="00EA6817" w:rsidP="0000416F">
      <w:pPr>
        <w:ind w:firstLine="284"/>
        <w:jc w:val="both"/>
      </w:pPr>
    </w:p>
    <w:p w14:paraId="504202D0" w14:textId="77777777" w:rsidR="009303D9" w:rsidRPr="003B69BE" w:rsidRDefault="009303D9" w:rsidP="00A059B3">
      <w:pPr>
        <w:pStyle w:val="5"/>
        <w:rPr>
          <w:lang w:val="uk-UA"/>
        </w:rPr>
      </w:pPr>
      <w:r w:rsidRPr="003B69BE">
        <w:t>References</w:t>
      </w:r>
    </w:p>
    <w:p w14:paraId="0F72B943" w14:textId="77777777" w:rsidR="00F92D47" w:rsidRPr="003B69BE" w:rsidRDefault="00F92D47" w:rsidP="0004781E">
      <w:pPr>
        <w:pStyle w:val="references"/>
        <w:ind w:left="354" w:hanging="354"/>
      </w:pPr>
      <w:r w:rsidRPr="003B69BE">
        <w:t>S. Ju, S. Shimizu, and J. Shiomi, “Designing thermal functional materials by coupling thermal transport calculations and machine learning”, J Appl. Phys., vol. 128 (16), 161102, October 2020.</w:t>
      </w:r>
    </w:p>
    <w:p w14:paraId="3F39EEB2" w14:textId="77777777" w:rsidR="00F92D47" w:rsidRPr="003B69BE" w:rsidRDefault="00F92D47" w:rsidP="0004781E">
      <w:pPr>
        <w:pStyle w:val="references"/>
        <w:ind w:left="354" w:hanging="354"/>
      </w:pPr>
      <w:r w:rsidRPr="003B69BE">
        <w:t>H.-J. Feng and P. Ma, “Machine learning prediction of 2D perovskite photovoltaics and interaction with energetic ion implantation”, Appl. Phys. Lett., vol. 119 (23), 231902, December 2021.</w:t>
      </w:r>
    </w:p>
    <w:p w14:paraId="2C86F4B6" w14:textId="77777777" w:rsidR="00F92D47" w:rsidRPr="003B69BE" w:rsidRDefault="00F92D47" w:rsidP="0004781E">
      <w:pPr>
        <w:pStyle w:val="references"/>
        <w:ind w:left="354" w:hanging="354"/>
      </w:pPr>
      <w:r w:rsidRPr="003B69BE">
        <w:t>L. Zhang and M. He, “Unsupervised machine learning for solar cellmaterials from the literature”, J Appl. Phys., vol. 131 (6), 064902, February 2022.</w:t>
      </w:r>
    </w:p>
    <w:p w14:paraId="5066BFFC" w14:textId="77777777" w:rsidR="00F92D47" w:rsidRPr="003B69BE" w:rsidRDefault="00F92D47" w:rsidP="0004781E">
      <w:pPr>
        <w:pStyle w:val="references"/>
        <w:ind w:left="354" w:hanging="354"/>
      </w:pPr>
      <w:r w:rsidRPr="003B69BE">
        <w:t>T. Guzel and A.B. Colak, “Artificial intelligence approach on predicting current values of polymer interface Schottky diode based on temperature and voltage: An experimental study”, Superlattices and Microstructures, vol. 153, 106864, May 2021.</w:t>
      </w:r>
    </w:p>
    <w:p w14:paraId="10E00689" w14:textId="77777777" w:rsidR="00F92D47" w:rsidRPr="003B69BE" w:rsidRDefault="00F92D47" w:rsidP="0004781E">
      <w:pPr>
        <w:pStyle w:val="references"/>
        <w:ind w:left="354" w:hanging="354"/>
      </w:pPr>
      <w:r w:rsidRPr="003B69BE">
        <w:t>T.W. David, G.A. Soares, N. Bristow, D. Bagnis, and J. Kettle, “Predicting diurnal outdoor performance and degradation of organic photovoltaics via machine learning; relating degradation to outdoor stress conditions”, Prog. Photovolt. Res. Appl., vol.29 (12), pp. 1274-1284, December 2021.</w:t>
      </w:r>
    </w:p>
    <w:p w14:paraId="7D675D07" w14:textId="77777777" w:rsidR="00F92D47" w:rsidRPr="003B69BE" w:rsidRDefault="00F92D47" w:rsidP="0004781E">
      <w:pPr>
        <w:pStyle w:val="references"/>
        <w:ind w:left="354" w:hanging="354"/>
      </w:pPr>
      <w:r w:rsidRPr="003B69BE">
        <w:t>Y. Zhao, K. Zhan, Z. Wang, and W. Shen “Deep learning-based automatic detection of multitype defects in photovoltaic modules and application in real production line”, Prog. Photovolt. Res. Appl., vol.29 (4), pp. 471-484, April 2021.</w:t>
      </w:r>
    </w:p>
    <w:p w14:paraId="0168DCA5" w14:textId="77777777" w:rsidR="00F92D47" w:rsidRPr="003B69BE" w:rsidRDefault="00F92D47" w:rsidP="0004781E">
      <w:pPr>
        <w:pStyle w:val="references"/>
        <w:ind w:left="354" w:hanging="354"/>
      </w:pPr>
      <w:r w:rsidRPr="003B69BE">
        <w:t>O. Olikh, “Relationship between the ideality factor and the iron concentration in silicon solar cells”, Superlattices and Microstructures, vol. 13</w:t>
      </w:r>
      <w:r w:rsidRPr="003B69BE">
        <w:rPr>
          <w:lang w:val="uk-UA"/>
        </w:rPr>
        <w:t>6</w:t>
      </w:r>
      <w:r w:rsidRPr="003B69BE">
        <w:t>, 106</w:t>
      </w:r>
      <w:r w:rsidRPr="003B69BE">
        <w:rPr>
          <w:lang w:val="uk-UA"/>
        </w:rPr>
        <w:t>309</w:t>
      </w:r>
      <w:r w:rsidRPr="003B69BE">
        <w:t>, December 20</w:t>
      </w:r>
      <w:r w:rsidRPr="003B69BE">
        <w:rPr>
          <w:lang w:val="uk-UA"/>
        </w:rPr>
        <w:t>19</w:t>
      </w:r>
      <w:r w:rsidRPr="003B69BE">
        <w:t>.</w:t>
      </w:r>
    </w:p>
    <w:p w14:paraId="2EE5463D" w14:textId="77777777" w:rsidR="00F92D47" w:rsidRPr="003B69BE" w:rsidRDefault="00F92D47" w:rsidP="0004781E">
      <w:pPr>
        <w:pStyle w:val="references"/>
        <w:ind w:left="354" w:hanging="354"/>
      </w:pPr>
      <w:r w:rsidRPr="003B69BE">
        <w:rPr>
          <w:lang w:val="uk-UA"/>
        </w:rPr>
        <w:t>С</w:t>
      </w:r>
      <w:r w:rsidRPr="003B69BE">
        <w:t>. Claeys</w:t>
      </w:r>
      <w:r w:rsidRPr="003B69BE">
        <w:rPr>
          <w:lang w:val="uk-UA"/>
        </w:rPr>
        <w:t xml:space="preserve"> </w:t>
      </w:r>
      <w:r w:rsidRPr="003B69BE">
        <w:t>and E Simoen, “Device performance as a metrology tool to detect metals in silicon”, Phys. Status Solidi (a)., vol. 216 (17), 1900126, September 20</w:t>
      </w:r>
      <w:r w:rsidRPr="003B69BE">
        <w:rPr>
          <w:lang w:val="uk-UA"/>
        </w:rPr>
        <w:t>19</w:t>
      </w:r>
      <w:r w:rsidRPr="003B69BE">
        <w:t>.</w:t>
      </w:r>
    </w:p>
    <w:p w14:paraId="2CC450A7" w14:textId="77777777" w:rsidR="00F92D47" w:rsidRPr="003B69BE" w:rsidRDefault="00F92D47" w:rsidP="0004781E">
      <w:pPr>
        <w:pStyle w:val="references"/>
        <w:ind w:left="354" w:hanging="354"/>
      </w:pPr>
      <w:r w:rsidRPr="003B69BE">
        <w:t>O. Olikh, O. Lozitsky, and O. Zavhorodnii “Estimation for iron contamination in Si solar cell by ideality factor: Deep neural network approach”, Prog. Photovolt. Res. Appl., vol.30 (6), pp. 648-660, June 2022.</w:t>
      </w:r>
    </w:p>
    <w:p w14:paraId="0256E862" w14:textId="77777777" w:rsidR="00F92D47" w:rsidRPr="003B69BE" w:rsidRDefault="00F92D47" w:rsidP="0004781E">
      <w:pPr>
        <w:pStyle w:val="references"/>
        <w:ind w:left="354" w:hanging="354"/>
      </w:pPr>
      <w:r w:rsidRPr="003B69BE">
        <w:rPr>
          <w:lang w:val="uk-UA"/>
        </w:rPr>
        <w:t>М</w:t>
      </w:r>
      <w:r w:rsidRPr="003B69BE">
        <w:t>.A. Green, “Photovoltaic technology and visions for the future”, Prog. Energy, vol. 1 (1), 13001, July 2019.</w:t>
      </w:r>
    </w:p>
    <w:p w14:paraId="5B1D9AEE" w14:textId="77777777" w:rsidR="00F92D47" w:rsidRPr="003B69BE" w:rsidRDefault="00F92D47" w:rsidP="0004781E">
      <w:pPr>
        <w:pStyle w:val="references"/>
        <w:ind w:left="354" w:hanging="354"/>
      </w:pPr>
      <w:r w:rsidRPr="003B69BE">
        <w:rPr>
          <w:lang w:val="uk-UA"/>
        </w:rPr>
        <w:t>М</w:t>
      </w:r>
      <w:r w:rsidRPr="003B69BE">
        <w:t>. Burgelman</w:t>
      </w:r>
      <w:r w:rsidRPr="003B69BE">
        <w:rPr>
          <w:lang w:val="uk-UA"/>
        </w:rPr>
        <w:t xml:space="preserve">, </w:t>
      </w:r>
      <w:r w:rsidRPr="003B69BE">
        <w:t>P. Nollet and S. Degrave, “Modelling polycrystalline semiconductor solar cells”, Thin Solid Films, vol. 361-362, pp. 527-532, February 2000.</w:t>
      </w:r>
    </w:p>
    <w:p w14:paraId="19CD7BD0" w14:textId="77777777" w:rsidR="00F92D47" w:rsidRPr="003B69BE" w:rsidRDefault="00F92D47" w:rsidP="0004781E">
      <w:pPr>
        <w:pStyle w:val="references"/>
        <w:ind w:left="354" w:hanging="354"/>
      </w:pPr>
      <w:r w:rsidRPr="003B69BE">
        <w:t>L.J. Geerligs and D. Macdonald, “Dynamics of light-induced FeB pair dissociation in crystalline silicon”, Appl Phys Lett., vol.85 (22), pp. 5227-5229, November 2004.</w:t>
      </w:r>
    </w:p>
    <w:p w14:paraId="7B13971A" w14:textId="77777777" w:rsidR="00F92D47" w:rsidRPr="003B69BE" w:rsidRDefault="00F92D47" w:rsidP="0004781E">
      <w:pPr>
        <w:pStyle w:val="references"/>
        <w:ind w:left="354" w:hanging="354"/>
      </w:pPr>
      <w:r w:rsidRPr="003B69BE">
        <w:t>M.C. Schubert, M. Padilla, B. Michl et al., “Iron related solar cell instability: Imaging analysis and impact on cellperformance”, Sol. Ener. Mat. &amp; Sol. Cells</w:t>
      </w:r>
      <w:r w:rsidRPr="003B69BE">
        <w:rPr>
          <w:rFonts w:eastAsia="Times New Roman"/>
        </w:rPr>
        <w:t xml:space="preserve">, </w:t>
      </w:r>
      <w:r w:rsidRPr="003B69BE">
        <w:t>vol.138, pp. 96-101, July 2015.</w:t>
      </w:r>
    </w:p>
    <w:p w14:paraId="3998B7A8" w14:textId="77777777" w:rsidR="00215208" w:rsidRPr="003B69BE" w:rsidRDefault="00215208" w:rsidP="0004781E">
      <w:pPr>
        <w:pStyle w:val="references"/>
        <w:ind w:left="354" w:hanging="354"/>
      </w:pPr>
      <w:r w:rsidRPr="003B69BE">
        <w:t xml:space="preserve">A. Fahrenbruch and R. Bube, Fundamentals of Solar Cells: Photovoltaic Solar Energy Conversion, </w:t>
      </w:r>
      <w:r w:rsidR="00ED415E" w:rsidRPr="003B69BE">
        <w:t>New York</w:t>
      </w:r>
      <w:r w:rsidRPr="003B69BE">
        <w:t>: Academic Press, 1</w:t>
      </w:r>
      <w:r w:rsidRPr="003B69BE">
        <w:rPr>
          <w:lang w:val="uk-UA"/>
        </w:rPr>
        <w:t>9</w:t>
      </w:r>
      <w:r w:rsidRPr="003B69BE">
        <w:t>8</w:t>
      </w:r>
      <w:r w:rsidRPr="003B69BE">
        <w:rPr>
          <w:lang w:val="uk-UA"/>
        </w:rPr>
        <w:t>3</w:t>
      </w:r>
      <w:r w:rsidRPr="003B69BE">
        <w:t>, p.</w:t>
      </w:r>
      <w:r w:rsidRPr="003B69BE">
        <w:rPr>
          <w:lang w:val="uk-UA"/>
        </w:rPr>
        <w:t>580</w:t>
      </w:r>
      <w:r w:rsidRPr="003B69BE">
        <w:t>.</w:t>
      </w:r>
    </w:p>
    <w:p w14:paraId="32CA8192" w14:textId="77777777" w:rsidR="00ED415E" w:rsidRPr="003B69BE" w:rsidRDefault="000B3C3C" w:rsidP="0004781E">
      <w:pPr>
        <w:pStyle w:val="references"/>
        <w:ind w:left="354" w:hanging="354"/>
      </w:pPr>
      <w:r w:rsidRPr="003B69BE">
        <w:rPr>
          <w:rFonts w:ascii="TimesNewRoman" w:eastAsia="SimSun" w:hAnsi="TimesNewRoman"/>
          <w:noProof w:val="0"/>
          <w:color w:val="000000"/>
        </w:rPr>
        <w:t xml:space="preserve">G. </w:t>
      </w:r>
      <w:proofErr w:type="spellStart"/>
      <w:r w:rsidRPr="003B69BE">
        <w:rPr>
          <w:rFonts w:ascii="TimesNewRoman" w:eastAsia="SimSun" w:hAnsi="TimesNewRoman"/>
          <w:noProof w:val="0"/>
          <w:color w:val="000000"/>
        </w:rPr>
        <w:t>Zoth</w:t>
      </w:r>
      <w:proofErr w:type="spellEnd"/>
      <w:r w:rsidRPr="003B69BE">
        <w:rPr>
          <w:rFonts w:ascii="TimesNewRoman" w:eastAsia="SimSun" w:hAnsi="TimesNewRoman"/>
          <w:noProof w:val="0"/>
          <w:color w:val="000000"/>
        </w:rPr>
        <w:t xml:space="preserve"> and W. </w:t>
      </w:r>
      <w:proofErr w:type="spellStart"/>
      <w:r w:rsidRPr="003B69BE">
        <w:rPr>
          <w:rFonts w:ascii="TimesNewRoman" w:eastAsia="SimSun" w:hAnsi="TimesNewRoman"/>
          <w:noProof w:val="0"/>
          <w:color w:val="000000"/>
        </w:rPr>
        <w:t>Bergholz</w:t>
      </w:r>
      <w:proofErr w:type="spellEnd"/>
      <w:r w:rsidRPr="003B69BE">
        <w:rPr>
          <w:rFonts w:ascii="TimesNewRoman" w:eastAsia="SimSun" w:hAnsi="TimesNewRoman"/>
          <w:noProof w:val="0"/>
          <w:color w:val="000000"/>
        </w:rPr>
        <w:t>, “A fast, preparation-free method to detect iron in silicon”, J. Appl. Phys., vol. 67 (11), pp. 6764-6771, June 1990.</w:t>
      </w:r>
    </w:p>
    <w:p w14:paraId="1DD99A34" w14:textId="77777777" w:rsidR="001C5266" w:rsidRPr="003B69BE" w:rsidRDefault="001C5266" w:rsidP="0004781E">
      <w:pPr>
        <w:pStyle w:val="references"/>
        <w:ind w:left="354" w:hanging="354"/>
      </w:pPr>
      <w:r w:rsidRPr="003B69BE">
        <w:t xml:space="preserve">O. Olikh, </w:t>
      </w:r>
      <w:r w:rsidR="00FF11AE" w:rsidRPr="003B69BE">
        <w:t>V. Kostylyov, V. Vlasiuk et al.,</w:t>
      </w:r>
      <w:r w:rsidRPr="003B69BE">
        <w:t xml:space="preserve"> “</w:t>
      </w:r>
      <w:r w:rsidR="00FF11AE" w:rsidRPr="003B69BE">
        <w:t>Features of FeB pair light-induced dissociationand repair in silicon n+-p-p+ structures under ultrasound loading</w:t>
      </w:r>
      <w:r w:rsidRPr="003B69BE">
        <w:t>”, J Appl. Phys., vol. 13</w:t>
      </w:r>
      <w:r w:rsidR="00FF11AE" w:rsidRPr="003B69BE">
        <w:t>0</w:t>
      </w:r>
      <w:r w:rsidRPr="003B69BE">
        <w:t xml:space="preserve"> (</w:t>
      </w:r>
      <w:r w:rsidR="00FF11AE" w:rsidRPr="003B69BE">
        <w:t>23</w:t>
      </w:r>
      <w:r w:rsidRPr="003B69BE">
        <w:t xml:space="preserve">), </w:t>
      </w:r>
      <w:r w:rsidR="00FF11AE" w:rsidRPr="003B69BE">
        <w:t>235703</w:t>
      </w:r>
      <w:r w:rsidRPr="003B69BE">
        <w:t xml:space="preserve">, </w:t>
      </w:r>
      <w:r w:rsidR="00FF11AE" w:rsidRPr="003B69BE">
        <w:t>December</w:t>
      </w:r>
      <w:r w:rsidRPr="003B69BE">
        <w:t xml:space="preserve"> 202</w:t>
      </w:r>
      <w:r w:rsidR="00FF11AE" w:rsidRPr="003B69BE">
        <w:t>1</w:t>
      </w:r>
      <w:r w:rsidRPr="003B69BE">
        <w:t>.</w:t>
      </w:r>
    </w:p>
    <w:p w14:paraId="3FFD8067" w14:textId="77777777" w:rsidR="00F67D47" w:rsidRPr="003B69BE" w:rsidRDefault="00F67D47" w:rsidP="0004781E">
      <w:pPr>
        <w:pStyle w:val="references"/>
        <w:ind w:left="354" w:hanging="354"/>
      </w:pPr>
      <w:r w:rsidRPr="003B69BE">
        <w:rPr>
          <w:szCs w:val="28"/>
          <w:lang w:val="uk-UA"/>
        </w:rPr>
        <w:t>B. Paviet-Salomon, J. Levrat, V. Fakhfouri et al.</w:t>
      </w:r>
      <w:r w:rsidRPr="003B69BE">
        <w:t>, “</w:t>
      </w:r>
      <w:r w:rsidRPr="003B69BE">
        <w:rPr>
          <w:szCs w:val="28"/>
          <w:lang w:val="uk-UA"/>
        </w:rPr>
        <w:t>New guidelines for a more accurate extraction of solar cells and modules key data from their current–voltage curves</w:t>
      </w:r>
      <w:r w:rsidRPr="003B69BE">
        <w:t>”, Prog. Photovolt. Res. Appl., vol.2</w:t>
      </w:r>
      <w:r w:rsidRPr="003B69BE">
        <w:rPr>
          <w:lang w:val="uk-UA"/>
        </w:rPr>
        <w:t>5</w:t>
      </w:r>
      <w:r w:rsidRPr="003B69BE">
        <w:t xml:space="preserve"> (</w:t>
      </w:r>
      <w:r w:rsidR="00745B22" w:rsidRPr="003B69BE">
        <w:rPr>
          <w:lang w:val="uk-UA"/>
        </w:rPr>
        <w:t>7</w:t>
      </w:r>
      <w:r w:rsidRPr="003B69BE">
        <w:t xml:space="preserve">), pp. </w:t>
      </w:r>
      <w:r w:rsidRPr="003B69BE">
        <w:rPr>
          <w:lang w:val="uk-UA"/>
        </w:rPr>
        <w:t>623</w:t>
      </w:r>
      <w:r w:rsidRPr="003B69BE">
        <w:t>-</w:t>
      </w:r>
      <w:r w:rsidRPr="003B69BE">
        <w:rPr>
          <w:lang w:val="uk-UA"/>
        </w:rPr>
        <w:t>635</w:t>
      </w:r>
      <w:r w:rsidRPr="003B69BE">
        <w:t xml:space="preserve">, </w:t>
      </w:r>
      <w:r w:rsidR="00745B22" w:rsidRPr="003B69BE">
        <w:t>July</w:t>
      </w:r>
      <w:r w:rsidRPr="003B69BE">
        <w:t xml:space="preserve"> 20</w:t>
      </w:r>
      <w:r w:rsidR="00745B22" w:rsidRPr="003B69BE">
        <w:t>17</w:t>
      </w:r>
      <w:r w:rsidRPr="003B69BE">
        <w:t>.</w:t>
      </w:r>
    </w:p>
    <w:p w14:paraId="7B33BC24" w14:textId="77777777" w:rsidR="008D081C" w:rsidRPr="003B69BE" w:rsidRDefault="00D416DA" w:rsidP="0004781E">
      <w:pPr>
        <w:pStyle w:val="references"/>
        <w:ind w:left="354" w:hanging="354"/>
      </w:pPr>
      <w:r w:rsidRPr="003B69BE">
        <w:t>A. Fell, K.R. McIntosh, P.P. Altermatt et al., “Input parameters for the simulation of silicon solar sells in 2014”, IEEE Journal Of Photovoltaics</w:t>
      </w:r>
      <w:r w:rsidRPr="003B69BE">
        <w:rPr>
          <w:rFonts w:eastAsia="Times New Roman"/>
        </w:rPr>
        <w:t xml:space="preserve">, </w:t>
      </w:r>
      <w:r w:rsidRPr="003B69BE">
        <w:t>vol.5 (4), pp. 1250-1263, July 2015.</w:t>
      </w:r>
    </w:p>
    <w:p w14:paraId="0AC5B149" w14:textId="77777777" w:rsidR="00D416DA" w:rsidRPr="003B69BE" w:rsidRDefault="00354223" w:rsidP="0004781E">
      <w:pPr>
        <w:pStyle w:val="references"/>
        <w:ind w:left="354" w:hanging="354"/>
      </w:pPr>
      <w:r w:rsidRPr="003B69BE">
        <w:t>P.P. Altermatt, “Models for numerical device simulations of crystalline silicon solar cells – a review”, J. Comput. Electron.,</w:t>
      </w:r>
      <w:r w:rsidRPr="003B69BE">
        <w:rPr>
          <w:rFonts w:ascii="Times-Roman" w:eastAsia="SimSun" w:hAnsi="Times-Roman"/>
          <w:noProof w:val="0"/>
          <w:color w:val="000000"/>
          <w:sz w:val="18"/>
          <w:szCs w:val="18"/>
        </w:rPr>
        <w:t xml:space="preserve"> </w:t>
      </w:r>
      <w:r w:rsidR="00CD67B1" w:rsidRPr="003B69BE">
        <w:t>vol.10 (6), pp. 314-330, July 2011.</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66DFFD" w14:textId="77777777" w:rsidR="00347F3E" w:rsidRDefault="00347F3E" w:rsidP="001A3B3D">
      <w:r>
        <w:separator/>
      </w:r>
    </w:p>
  </w:endnote>
  <w:endnote w:type="continuationSeparator" w:id="0">
    <w:p w14:paraId="42C992DF" w14:textId="77777777" w:rsidR="00347F3E" w:rsidRDefault="00347F3E"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D3F82" w14:textId="77777777" w:rsidR="00347F3E" w:rsidRDefault="00347F3E" w:rsidP="001A3B3D">
      <w:r>
        <w:separator/>
      </w:r>
    </w:p>
  </w:footnote>
  <w:footnote w:type="continuationSeparator" w:id="0">
    <w:p w14:paraId="558F3343" w14:textId="77777777" w:rsidR="00347F3E" w:rsidRDefault="00347F3E"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059090651">
    <w:abstractNumId w:val="14"/>
  </w:num>
  <w:num w:numId="2" w16cid:durableId="537550282">
    <w:abstractNumId w:val="19"/>
  </w:num>
  <w:num w:numId="3" w16cid:durableId="1481465084">
    <w:abstractNumId w:val="13"/>
  </w:num>
  <w:num w:numId="4" w16cid:durableId="1846091989">
    <w:abstractNumId w:val="16"/>
  </w:num>
  <w:num w:numId="5" w16cid:durableId="708920821">
    <w:abstractNumId w:val="16"/>
  </w:num>
  <w:num w:numId="6" w16cid:durableId="812794161">
    <w:abstractNumId w:val="16"/>
  </w:num>
  <w:num w:numId="7" w16cid:durableId="1470393663">
    <w:abstractNumId w:val="16"/>
  </w:num>
  <w:num w:numId="8" w16cid:durableId="273758237">
    <w:abstractNumId w:val="18"/>
  </w:num>
  <w:num w:numId="9" w16cid:durableId="1527283172">
    <w:abstractNumId w:val="20"/>
  </w:num>
  <w:num w:numId="10" w16cid:durableId="2074309027">
    <w:abstractNumId w:val="15"/>
  </w:num>
  <w:num w:numId="11" w16cid:durableId="909929608">
    <w:abstractNumId w:val="12"/>
  </w:num>
  <w:num w:numId="12" w16cid:durableId="2104379426">
    <w:abstractNumId w:val="11"/>
  </w:num>
  <w:num w:numId="13" w16cid:durableId="424690567">
    <w:abstractNumId w:val="0"/>
  </w:num>
  <w:num w:numId="14" w16cid:durableId="1625307439">
    <w:abstractNumId w:val="10"/>
  </w:num>
  <w:num w:numId="15" w16cid:durableId="1531795684">
    <w:abstractNumId w:val="8"/>
  </w:num>
  <w:num w:numId="16" w16cid:durableId="769812047">
    <w:abstractNumId w:val="7"/>
  </w:num>
  <w:num w:numId="17" w16cid:durableId="1396389729">
    <w:abstractNumId w:val="6"/>
  </w:num>
  <w:num w:numId="18" w16cid:durableId="1403983145">
    <w:abstractNumId w:val="5"/>
  </w:num>
  <w:num w:numId="19" w16cid:durableId="684483078">
    <w:abstractNumId w:val="9"/>
  </w:num>
  <w:num w:numId="20" w16cid:durableId="1558666672">
    <w:abstractNumId w:val="4"/>
  </w:num>
  <w:num w:numId="21" w16cid:durableId="495221781">
    <w:abstractNumId w:val="3"/>
  </w:num>
  <w:num w:numId="22" w16cid:durableId="397631657">
    <w:abstractNumId w:val="2"/>
  </w:num>
  <w:num w:numId="23" w16cid:durableId="230505919">
    <w:abstractNumId w:val="1"/>
  </w:num>
  <w:num w:numId="24" w16cid:durableId="207957947">
    <w:abstractNumId w:val="17"/>
  </w:num>
  <w:num w:numId="25" w16cid:durableId="1072385192">
    <w:abstractNumId w:val="19"/>
  </w:num>
  <w:num w:numId="26" w16cid:durableId="142777328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6269"/>
    <w:rsid w:val="000F6E8A"/>
    <w:rsid w:val="00104FD6"/>
    <w:rsid w:val="0011083A"/>
    <w:rsid w:val="00111EA7"/>
    <w:rsid w:val="00114D5A"/>
    <w:rsid w:val="00117CD1"/>
    <w:rsid w:val="001229ED"/>
    <w:rsid w:val="00125FF4"/>
    <w:rsid w:val="0012632D"/>
    <w:rsid w:val="001365ED"/>
    <w:rsid w:val="0014239D"/>
    <w:rsid w:val="00157DD3"/>
    <w:rsid w:val="001657DF"/>
    <w:rsid w:val="00195534"/>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5208"/>
    <w:rsid w:val="002254A9"/>
    <w:rsid w:val="00230A81"/>
    <w:rsid w:val="00233D97"/>
    <w:rsid w:val="002345D4"/>
    <w:rsid w:val="002347A2"/>
    <w:rsid w:val="00235063"/>
    <w:rsid w:val="00236657"/>
    <w:rsid w:val="002413B7"/>
    <w:rsid w:val="00247EB2"/>
    <w:rsid w:val="002638AE"/>
    <w:rsid w:val="002742AE"/>
    <w:rsid w:val="002757A8"/>
    <w:rsid w:val="002850E3"/>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3FCD"/>
    <w:rsid w:val="00347F3E"/>
    <w:rsid w:val="00350DB3"/>
    <w:rsid w:val="00354223"/>
    <w:rsid w:val="00354716"/>
    <w:rsid w:val="00354FCF"/>
    <w:rsid w:val="00377C72"/>
    <w:rsid w:val="00377F37"/>
    <w:rsid w:val="0038545F"/>
    <w:rsid w:val="00397DEC"/>
    <w:rsid w:val="003A0FF0"/>
    <w:rsid w:val="003A19E2"/>
    <w:rsid w:val="003B2B40"/>
    <w:rsid w:val="003B3BFA"/>
    <w:rsid w:val="003B4E04"/>
    <w:rsid w:val="003B69BE"/>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451F"/>
    <w:rsid w:val="005233E2"/>
    <w:rsid w:val="00535D17"/>
    <w:rsid w:val="00547A0C"/>
    <w:rsid w:val="00551B7F"/>
    <w:rsid w:val="00553A90"/>
    <w:rsid w:val="00556875"/>
    <w:rsid w:val="005629CF"/>
    <w:rsid w:val="0056467C"/>
    <w:rsid w:val="0056610F"/>
    <w:rsid w:val="00573EEF"/>
    <w:rsid w:val="00575BCA"/>
    <w:rsid w:val="005763CE"/>
    <w:rsid w:val="00597826"/>
    <w:rsid w:val="005A66A9"/>
    <w:rsid w:val="005B0344"/>
    <w:rsid w:val="005B520E"/>
    <w:rsid w:val="005D1255"/>
    <w:rsid w:val="005E052E"/>
    <w:rsid w:val="005E2800"/>
    <w:rsid w:val="005E5CE2"/>
    <w:rsid w:val="005F1238"/>
    <w:rsid w:val="00605825"/>
    <w:rsid w:val="006230DA"/>
    <w:rsid w:val="00645D22"/>
    <w:rsid w:val="00651A08"/>
    <w:rsid w:val="00651A64"/>
    <w:rsid w:val="00654204"/>
    <w:rsid w:val="00661022"/>
    <w:rsid w:val="00664769"/>
    <w:rsid w:val="006653F9"/>
    <w:rsid w:val="00670434"/>
    <w:rsid w:val="00670525"/>
    <w:rsid w:val="006721B0"/>
    <w:rsid w:val="006818BF"/>
    <w:rsid w:val="006924C5"/>
    <w:rsid w:val="006B24CF"/>
    <w:rsid w:val="006B6B66"/>
    <w:rsid w:val="006E21C6"/>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4F6A"/>
    <w:rsid w:val="007A53F3"/>
    <w:rsid w:val="007A64CA"/>
    <w:rsid w:val="007B33F1"/>
    <w:rsid w:val="007B6328"/>
    <w:rsid w:val="007B6DDA"/>
    <w:rsid w:val="007C0308"/>
    <w:rsid w:val="007C2FF2"/>
    <w:rsid w:val="007D6232"/>
    <w:rsid w:val="007E28B7"/>
    <w:rsid w:val="007E3A85"/>
    <w:rsid w:val="007F1F99"/>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A2A58"/>
    <w:rsid w:val="008A2C7D"/>
    <w:rsid w:val="008A6A70"/>
    <w:rsid w:val="008A74C3"/>
    <w:rsid w:val="008B6524"/>
    <w:rsid w:val="008C4B23"/>
    <w:rsid w:val="008D081C"/>
    <w:rsid w:val="008D1570"/>
    <w:rsid w:val="008D56CC"/>
    <w:rsid w:val="008D7E40"/>
    <w:rsid w:val="008E71AE"/>
    <w:rsid w:val="008F10B0"/>
    <w:rsid w:val="008F6E2C"/>
    <w:rsid w:val="00901247"/>
    <w:rsid w:val="00902EB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B424D"/>
    <w:rsid w:val="009B7764"/>
    <w:rsid w:val="009E2E12"/>
    <w:rsid w:val="009F1365"/>
    <w:rsid w:val="009F1D79"/>
    <w:rsid w:val="009F26FF"/>
    <w:rsid w:val="00A03ED2"/>
    <w:rsid w:val="00A059B3"/>
    <w:rsid w:val="00A2031C"/>
    <w:rsid w:val="00A3392E"/>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B11657"/>
    <w:rsid w:val="00B11A60"/>
    <w:rsid w:val="00B11B51"/>
    <w:rsid w:val="00B1518D"/>
    <w:rsid w:val="00B22613"/>
    <w:rsid w:val="00B25A45"/>
    <w:rsid w:val="00B265FF"/>
    <w:rsid w:val="00B2778D"/>
    <w:rsid w:val="00B329EE"/>
    <w:rsid w:val="00B44A76"/>
    <w:rsid w:val="00B54EA4"/>
    <w:rsid w:val="00B768D1"/>
    <w:rsid w:val="00B83A30"/>
    <w:rsid w:val="00BA1025"/>
    <w:rsid w:val="00BA3B72"/>
    <w:rsid w:val="00BC3420"/>
    <w:rsid w:val="00BC5961"/>
    <w:rsid w:val="00BC7E31"/>
    <w:rsid w:val="00BD670B"/>
    <w:rsid w:val="00BE2685"/>
    <w:rsid w:val="00BE7D3C"/>
    <w:rsid w:val="00BF5FF6"/>
    <w:rsid w:val="00C0207F"/>
    <w:rsid w:val="00C04BD1"/>
    <w:rsid w:val="00C07F64"/>
    <w:rsid w:val="00C136FE"/>
    <w:rsid w:val="00C16117"/>
    <w:rsid w:val="00C3075A"/>
    <w:rsid w:val="00C31FBF"/>
    <w:rsid w:val="00C3371A"/>
    <w:rsid w:val="00C44B15"/>
    <w:rsid w:val="00C62AC5"/>
    <w:rsid w:val="00C70CB7"/>
    <w:rsid w:val="00C8377F"/>
    <w:rsid w:val="00C9031F"/>
    <w:rsid w:val="00C919A4"/>
    <w:rsid w:val="00CA4392"/>
    <w:rsid w:val="00CB4D22"/>
    <w:rsid w:val="00CB7352"/>
    <w:rsid w:val="00CC393F"/>
    <w:rsid w:val="00CC4632"/>
    <w:rsid w:val="00CC54FE"/>
    <w:rsid w:val="00CD4F47"/>
    <w:rsid w:val="00CD67B1"/>
    <w:rsid w:val="00CE1CB3"/>
    <w:rsid w:val="00D02759"/>
    <w:rsid w:val="00D13881"/>
    <w:rsid w:val="00D152F6"/>
    <w:rsid w:val="00D2176E"/>
    <w:rsid w:val="00D240B9"/>
    <w:rsid w:val="00D3103B"/>
    <w:rsid w:val="00D416DA"/>
    <w:rsid w:val="00D569E4"/>
    <w:rsid w:val="00D5752B"/>
    <w:rsid w:val="00D632BE"/>
    <w:rsid w:val="00D72D06"/>
    <w:rsid w:val="00D734DD"/>
    <w:rsid w:val="00D7522C"/>
    <w:rsid w:val="00D7536F"/>
    <w:rsid w:val="00D76668"/>
    <w:rsid w:val="00D773F3"/>
    <w:rsid w:val="00D842B1"/>
    <w:rsid w:val="00D917EA"/>
    <w:rsid w:val="00DA565E"/>
    <w:rsid w:val="00DB7208"/>
    <w:rsid w:val="00DC0828"/>
    <w:rsid w:val="00DC25A7"/>
    <w:rsid w:val="00DD5E4A"/>
    <w:rsid w:val="00DF4160"/>
    <w:rsid w:val="00E03E7F"/>
    <w:rsid w:val="00E0470A"/>
    <w:rsid w:val="00E07383"/>
    <w:rsid w:val="00E165B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8F2"/>
    <w:rsid w:val="00EA3AA5"/>
    <w:rsid w:val="00EA5598"/>
    <w:rsid w:val="00EA6817"/>
    <w:rsid w:val="00EC10FB"/>
    <w:rsid w:val="00ED0149"/>
    <w:rsid w:val="00ED415E"/>
    <w:rsid w:val="00ED7CAC"/>
    <w:rsid w:val="00EE3E64"/>
    <w:rsid w:val="00EE4942"/>
    <w:rsid w:val="00EF7DE3"/>
    <w:rsid w:val="00F03103"/>
    <w:rsid w:val="00F051F8"/>
    <w:rsid w:val="00F06077"/>
    <w:rsid w:val="00F10195"/>
    <w:rsid w:val="00F117E7"/>
    <w:rsid w:val="00F12563"/>
    <w:rsid w:val="00F13DD2"/>
    <w:rsid w:val="00F271DE"/>
    <w:rsid w:val="00F33D55"/>
    <w:rsid w:val="00F40CC9"/>
    <w:rsid w:val="00F56F3B"/>
    <w:rsid w:val="00F612F2"/>
    <w:rsid w:val="00F627DA"/>
    <w:rsid w:val="00F62919"/>
    <w:rsid w:val="00F67D47"/>
    <w:rsid w:val="00F7288F"/>
    <w:rsid w:val="00F743A9"/>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и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і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і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image" Target="media/image61.png"/><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1.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66.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62.png"/><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image" Target="media/image63.png"/><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png"/><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67.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9.png"/><Relationship Id="rId147" Type="http://schemas.openxmlformats.org/officeDocument/2006/relationships/image" Target="media/image72.wmf"/><Relationship Id="rId168"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2.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image" Target="media/image75.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60.png"/><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68.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6.png"/><Relationship Id="rId144" Type="http://schemas.openxmlformats.org/officeDocument/2006/relationships/oleObject" Target="embeddings/oleObject63.bin"/><Relationship Id="rId90" Type="http://schemas.openxmlformats.org/officeDocument/2006/relationships/image" Target="media/image39.wmf"/><Relationship Id="rId165" Type="http://schemas.openxmlformats.org/officeDocument/2006/relationships/image" Target="media/image81.png"/><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6.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6</Pages>
  <Words>17963</Words>
  <Characters>10239</Characters>
  <Application>Microsoft Office Word</Application>
  <DocSecurity>0</DocSecurity>
  <Lines>85</Lines>
  <Paragraphs>56</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8146</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я</cp:lastModifiedBy>
  <cp:revision>5</cp:revision>
  <dcterms:created xsi:type="dcterms:W3CDTF">2022-09-02T05:14:00Z</dcterms:created>
  <dcterms:modified xsi:type="dcterms:W3CDTF">2022-09-02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